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D1A8A" w:rsidRPr="009720CB" w:rsidTr="006D1A8A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6D1A8A" w:rsidRPr="009720CB" w:rsidRDefault="006D1A8A" w:rsidP="006D1A8A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:rsidR="006D1A8A" w:rsidRPr="009720CB" w:rsidRDefault="00C64DC9" w:rsidP="006D1A8A">
            <w:pPr>
              <w:ind w:firstLine="0"/>
              <w:jc w:val="center"/>
            </w:pPr>
            <w:r>
              <w:t>ф</w:t>
            </w:r>
            <w:r w:rsidR="006D1A8A" w:rsidRPr="009720CB">
              <w:t>едеральное государственное автономное образовательное</w:t>
            </w:r>
          </w:p>
          <w:p w:rsidR="006D1A8A" w:rsidRPr="009720CB" w:rsidRDefault="006D1A8A" w:rsidP="006D1A8A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:rsidR="006D1A8A" w:rsidRPr="009720CB" w:rsidRDefault="006D1A8A" w:rsidP="006D1A8A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:rsidR="006D1A8A" w:rsidRPr="009720CB" w:rsidRDefault="006D1A8A" w:rsidP="006D1A8A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</w:p>
    <w:p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:rsidR="006D1A8A" w:rsidRPr="009720CB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:rsidR="006D1A8A" w:rsidRPr="009720CB" w:rsidRDefault="006D1A8A" w:rsidP="006D1A8A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</w:t>
      </w:r>
      <w:r>
        <w:rPr>
          <w:rFonts w:eastAsia="Calibri" w:cs="Times New Roman"/>
          <w:b/>
        </w:rPr>
        <w:t>6</w:t>
      </w:r>
    </w:p>
    <w:p w:rsidR="006D1A8A" w:rsidRDefault="006D1A8A" w:rsidP="006D1A8A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p w:rsidR="006D1A8A" w:rsidRPr="009720CB" w:rsidRDefault="006D1A8A" w:rsidP="006D1A8A">
      <w:pPr>
        <w:ind w:firstLine="0"/>
        <w:jc w:val="center"/>
        <w:rPr>
          <w:rFonts w:eastAsia="Calibri" w:cs="Times New Roman"/>
        </w:rPr>
      </w:pPr>
      <w:r w:rsidRPr="009D3333">
        <w:rPr>
          <w:rFonts w:eastAsia="Calibri"/>
          <w:noProof/>
        </w:rPr>
        <w:drawing>
          <wp:anchor distT="0" distB="0" distL="114300" distR="114300" simplePos="0" relativeHeight="251668480" behindDoc="1" locked="0" layoutInCell="1" allowOverlap="1" wp14:anchorId="599DEF43" wp14:editId="1AF0B4EF">
            <wp:simplePos x="0" y="0"/>
            <wp:positionH relativeFrom="column">
              <wp:posOffset>3781425</wp:posOffset>
            </wp:positionH>
            <wp:positionV relativeFrom="paragraph">
              <wp:posOffset>323215</wp:posOffset>
            </wp:positionV>
            <wp:extent cx="586105" cy="228600"/>
            <wp:effectExtent l="0" t="0" r="4445" b="0"/>
            <wp:wrapNone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05" cy="22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6D1A8A" w:rsidRPr="009720CB" w:rsidTr="006D1A8A">
        <w:tc>
          <w:tcPr>
            <w:tcW w:w="2206" w:type="pct"/>
            <w:gridSpan w:val="2"/>
            <w:vAlign w:val="center"/>
            <w:hideMark/>
          </w:tcPr>
          <w:p w:rsidR="006D1A8A" w:rsidRPr="009720CB" w:rsidRDefault="006D1A8A" w:rsidP="006D1A8A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:rsidR="006D1A8A" w:rsidRPr="009720CB" w:rsidRDefault="006D1A8A" w:rsidP="006D1A8A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:rsidR="006D1A8A" w:rsidRPr="009720CB" w:rsidRDefault="006D1A8A" w:rsidP="006D1A8A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:rsidR="006D1A8A" w:rsidRPr="009720CB" w:rsidRDefault="006D1A8A" w:rsidP="006D1A8A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:rsidR="006D1A8A" w:rsidRPr="009720CB" w:rsidRDefault="006D1A8A" w:rsidP="006D1A8A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Жуйков А. К</w:t>
            </w:r>
            <w:r w:rsidRPr="009720CB">
              <w:rPr>
                <w:u w:val="single"/>
              </w:rPr>
              <w:t>.</w:t>
            </w:r>
          </w:p>
        </w:tc>
      </w:tr>
      <w:tr w:rsidR="006D1A8A" w:rsidRPr="009720CB" w:rsidTr="006D1A8A">
        <w:tc>
          <w:tcPr>
            <w:tcW w:w="2206" w:type="pct"/>
            <w:gridSpan w:val="2"/>
            <w:vAlign w:val="center"/>
          </w:tcPr>
          <w:p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:rsidTr="006D1A8A">
        <w:tc>
          <w:tcPr>
            <w:tcW w:w="2206" w:type="pct"/>
            <w:gridSpan w:val="2"/>
            <w:vAlign w:val="center"/>
          </w:tcPr>
          <w:p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:rsidR="006D1A8A" w:rsidRPr="009720CB" w:rsidRDefault="006D1A8A" w:rsidP="006D1A8A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>
              <w:rPr>
                <w:szCs w:val="24"/>
                <w:u w:val="single"/>
              </w:rPr>
              <w:t>18 июня</w:t>
            </w:r>
            <w:r w:rsidRPr="009720CB">
              <w:rPr>
                <w:szCs w:val="24"/>
                <w:u w:val="single"/>
              </w:rPr>
              <w:t xml:space="preserve"> 202</w:t>
            </w:r>
            <w:r>
              <w:rPr>
                <w:szCs w:val="24"/>
                <w:u w:val="single"/>
              </w:rPr>
              <w:t>1</w:t>
            </w:r>
            <w:r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6D1A8A" w:rsidRPr="009720CB" w:rsidTr="006D1A8A">
        <w:tc>
          <w:tcPr>
            <w:tcW w:w="2206" w:type="pct"/>
            <w:gridSpan w:val="2"/>
            <w:vAlign w:val="center"/>
          </w:tcPr>
          <w:p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:rsidTr="006D1A8A">
        <w:tc>
          <w:tcPr>
            <w:tcW w:w="979" w:type="pct"/>
            <w:vAlign w:val="center"/>
            <w:hideMark/>
          </w:tcPr>
          <w:p w:rsidR="006D1A8A" w:rsidRPr="009720CB" w:rsidRDefault="006D1A8A" w:rsidP="006D1A8A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:rsidR="006D1A8A" w:rsidRPr="009720CB" w:rsidRDefault="006D1A8A" w:rsidP="006D1A8A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:rsidR="006D1A8A" w:rsidRPr="009720CB" w:rsidRDefault="006D1A8A" w:rsidP="006D1A8A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:rsidR="006D1A8A" w:rsidRPr="009720CB" w:rsidRDefault="006D1A8A" w:rsidP="006D1A8A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:rsidR="006D1A8A" w:rsidRPr="009720CB" w:rsidRDefault="006D1A8A" w:rsidP="006D1A8A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:rsidR="006D1A8A" w:rsidRPr="009720CB" w:rsidRDefault="006D1A8A" w:rsidP="006D1A8A">
            <w:pPr>
              <w:ind w:firstLine="0"/>
              <w:jc w:val="right"/>
              <w:rPr>
                <w:szCs w:val="28"/>
                <w:u w:val="single"/>
              </w:rPr>
            </w:pPr>
            <w:r>
              <w:rPr>
                <w:szCs w:val="28"/>
                <w:u w:val="single"/>
              </w:rPr>
              <w:t>Калентьев А. А.</w:t>
            </w:r>
          </w:p>
        </w:tc>
      </w:tr>
      <w:tr w:rsidR="006D1A8A" w:rsidRPr="009720CB" w:rsidTr="006D1A8A">
        <w:tc>
          <w:tcPr>
            <w:tcW w:w="979" w:type="pct"/>
            <w:vAlign w:val="center"/>
          </w:tcPr>
          <w:p w:rsidR="006D1A8A" w:rsidRPr="009720CB" w:rsidRDefault="006D1A8A" w:rsidP="006D1A8A">
            <w:pPr>
              <w:ind w:firstLine="0"/>
            </w:pPr>
          </w:p>
        </w:tc>
        <w:tc>
          <w:tcPr>
            <w:tcW w:w="1227" w:type="pct"/>
            <w:vAlign w:val="center"/>
          </w:tcPr>
          <w:p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:rsidTr="006D1A8A">
        <w:tc>
          <w:tcPr>
            <w:tcW w:w="979" w:type="pct"/>
            <w:vAlign w:val="center"/>
          </w:tcPr>
          <w:p w:rsidR="006D1A8A" w:rsidRPr="009720CB" w:rsidRDefault="006D1A8A" w:rsidP="006D1A8A">
            <w:pPr>
              <w:ind w:firstLine="0"/>
            </w:pPr>
          </w:p>
        </w:tc>
        <w:tc>
          <w:tcPr>
            <w:tcW w:w="1227" w:type="pct"/>
            <w:vAlign w:val="center"/>
          </w:tcPr>
          <w:p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:rsidR="006D1A8A" w:rsidRPr="009720CB" w:rsidRDefault="006D1A8A" w:rsidP="006D1A8A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:rsidR="00033000" w:rsidRDefault="006D1A8A" w:rsidP="006D1A8A">
      <w:pPr>
        <w:spacing w:before="1800"/>
        <w:ind w:firstLine="0"/>
        <w:jc w:val="center"/>
        <w:sectPr w:rsidR="00033000" w:rsidSect="00033000">
          <w:footerReference w:type="default" r:id="rId8"/>
          <w:pgSz w:w="11906" w:h="16838"/>
          <w:pgMar w:top="1134" w:right="1134" w:bottom="1134" w:left="1134" w:header="709" w:footer="709" w:gutter="0"/>
          <w:cols w:space="708"/>
          <w:titlePg/>
          <w:docGrid w:linePitch="381"/>
        </w:sectPr>
      </w:pPr>
      <w:r w:rsidRPr="009720CB">
        <w:rPr>
          <w:rFonts w:eastAsia="Calibri" w:cs="Times New Roman"/>
        </w:rPr>
        <w:t>Томск 2021</w:t>
      </w:r>
      <w:r>
        <w:br w:type="page"/>
      </w:r>
    </w:p>
    <w:bookmarkStart w:id="0" w:name="_Toc74888894" w:displacedByCustomXml="next"/>
    <w:sdt>
      <w:sdtPr>
        <w:rPr>
          <w:rFonts w:eastAsiaTheme="minorHAnsi" w:cstheme="minorBidi"/>
          <w:szCs w:val="22"/>
        </w:rPr>
        <w:id w:val="-695073680"/>
        <w:docPartObj>
          <w:docPartGallery w:val="Table of Contents"/>
          <w:docPartUnique/>
        </w:docPartObj>
      </w:sdtPr>
      <w:sdtEndPr>
        <w:rPr>
          <w:b w:val="0"/>
          <w:bCs/>
        </w:rPr>
      </w:sdtEndPr>
      <w:sdtContent>
        <w:p w:rsidR="006D1A8A" w:rsidRDefault="006D1A8A" w:rsidP="00033000">
          <w:pPr>
            <w:pStyle w:val="1"/>
            <w:spacing w:line="240" w:lineRule="auto"/>
            <w:ind w:firstLine="0"/>
            <w:jc w:val="center"/>
          </w:pPr>
          <w:r w:rsidRPr="00082870">
            <w:t>Содержание</w:t>
          </w:r>
          <w:bookmarkEnd w:id="0"/>
        </w:p>
        <w:p w:rsidR="006D1A8A" w:rsidRPr="006D1A8A" w:rsidRDefault="006D1A8A" w:rsidP="00033000">
          <w:pPr>
            <w:spacing w:line="240" w:lineRule="auto"/>
            <w:ind w:firstLine="0"/>
            <w:jc w:val="center"/>
            <w:rPr>
              <w:lang w:eastAsia="ru-RU"/>
            </w:rPr>
          </w:pPr>
        </w:p>
        <w:p w:rsidR="00033000" w:rsidRPr="00033000" w:rsidRDefault="006D1A8A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033000">
            <w:fldChar w:fldCharType="begin"/>
          </w:r>
          <w:r w:rsidRPr="00033000">
            <w:instrText xml:space="preserve"> TOC \o "1-3" \h \z \u </w:instrText>
          </w:r>
          <w:r w:rsidRPr="00033000">
            <w:fldChar w:fldCharType="separate"/>
          </w:r>
          <w:bookmarkStart w:id="1" w:name="_GoBack"/>
          <w:r w:rsidR="00033000" w:rsidRPr="00033000">
            <w:rPr>
              <w:rStyle w:val="a6"/>
              <w:noProof/>
            </w:rPr>
            <w:fldChar w:fldCharType="begin"/>
          </w:r>
          <w:r w:rsidR="00033000" w:rsidRPr="00033000">
            <w:rPr>
              <w:rStyle w:val="a6"/>
              <w:noProof/>
            </w:rPr>
            <w:instrText xml:space="preserve"> </w:instrText>
          </w:r>
          <w:r w:rsidR="00033000" w:rsidRPr="00033000">
            <w:rPr>
              <w:noProof/>
            </w:rPr>
            <w:instrText>HYPERLINK \l "_Toc74888895"</w:instrText>
          </w:r>
          <w:r w:rsidR="00033000" w:rsidRPr="00033000">
            <w:rPr>
              <w:rStyle w:val="a6"/>
              <w:noProof/>
            </w:rPr>
            <w:instrText xml:space="preserve"> </w:instrText>
          </w:r>
          <w:r w:rsidR="00033000" w:rsidRPr="00033000">
            <w:rPr>
              <w:rStyle w:val="a6"/>
              <w:noProof/>
            </w:rPr>
          </w:r>
          <w:r w:rsidR="00033000" w:rsidRPr="00033000">
            <w:rPr>
              <w:rStyle w:val="a6"/>
              <w:noProof/>
            </w:rPr>
            <w:fldChar w:fldCharType="separate"/>
          </w:r>
          <w:r w:rsidR="00033000" w:rsidRPr="00033000">
            <w:rPr>
              <w:rStyle w:val="a6"/>
              <w:bCs/>
              <w:noProof/>
            </w:rPr>
            <w:t>Введение</w:t>
          </w:r>
          <w:r w:rsidR="00033000" w:rsidRPr="00033000">
            <w:rPr>
              <w:noProof/>
              <w:webHidden/>
            </w:rPr>
            <w:tab/>
          </w:r>
          <w:r w:rsidR="00033000" w:rsidRPr="00033000">
            <w:rPr>
              <w:noProof/>
              <w:webHidden/>
            </w:rPr>
            <w:fldChar w:fldCharType="begin"/>
          </w:r>
          <w:r w:rsidR="00033000" w:rsidRPr="00033000">
            <w:rPr>
              <w:noProof/>
              <w:webHidden/>
            </w:rPr>
            <w:instrText xml:space="preserve"> PAGEREF _Toc74888895 \h </w:instrText>
          </w:r>
          <w:r w:rsidR="00033000" w:rsidRPr="00033000">
            <w:rPr>
              <w:noProof/>
              <w:webHidden/>
            </w:rPr>
          </w:r>
          <w:r w:rsidR="00033000" w:rsidRPr="00033000">
            <w:rPr>
              <w:noProof/>
              <w:webHidden/>
            </w:rPr>
            <w:fldChar w:fldCharType="separate"/>
          </w:r>
          <w:r w:rsidR="00033000" w:rsidRPr="00033000">
            <w:rPr>
              <w:noProof/>
              <w:webHidden/>
            </w:rPr>
            <w:t>3</w:t>
          </w:r>
          <w:r w:rsidR="00033000" w:rsidRPr="00033000">
            <w:rPr>
              <w:noProof/>
              <w:webHidden/>
            </w:rPr>
            <w:fldChar w:fldCharType="end"/>
          </w:r>
          <w:r w:rsidR="00033000" w:rsidRPr="00033000">
            <w:rPr>
              <w:rStyle w:val="a6"/>
              <w:noProof/>
            </w:rPr>
            <w:fldChar w:fldCharType="end"/>
          </w:r>
        </w:p>
        <w:p w:rsidR="00033000" w:rsidRPr="00033000" w:rsidRDefault="00033000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6" w:history="1">
            <w:r w:rsidRPr="00033000">
              <w:rPr>
                <w:rStyle w:val="a6"/>
                <w:rFonts w:eastAsiaTheme="majorEastAsia" w:cs="Times New Roman"/>
                <w:bCs/>
                <w:noProof/>
              </w:rPr>
              <w:t>1 Техническое задание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896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4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7" w:history="1">
            <w:r w:rsidRPr="00033000">
              <w:rPr>
                <w:rStyle w:val="a6"/>
                <w:rFonts w:eastAsiaTheme="majorEastAsia" w:cstheme="majorBidi"/>
                <w:noProof/>
              </w:rPr>
              <w:t>1.1 Предпроектный анализ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897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4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8" w:history="1">
            <w:r w:rsidRPr="00033000">
              <w:rPr>
                <w:rStyle w:val="a6"/>
                <w:bCs/>
                <w:noProof/>
              </w:rPr>
              <w:t>2 Описание программной системы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898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5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9" w:history="1">
            <w:r w:rsidRPr="00033000">
              <w:rPr>
                <w:rStyle w:val="a6"/>
                <w:bCs/>
                <w:noProof/>
              </w:rPr>
              <w:t>2.1 Диаграмма вариантов использования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899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5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0" w:history="1">
            <w:r w:rsidRPr="00033000">
              <w:rPr>
                <w:rStyle w:val="a6"/>
                <w:bCs/>
                <w:noProof/>
              </w:rPr>
              <w:t xml:space="preserve">2.2 </w:t>
            </w:r>
            <w:r w:rsidRPr="00033000">
              <w:rPr>
                <w:rStyle w:val="a6"/>
                <w:bCs/>
                <w:noProof/>
                <w:lang w:val="en-US"/>
              </w:rPr>
              <w:t>UML</w:t>
            </w:r>
            <w:r w:rsidRPr="00033000">
              <w:rPr>
                <w:rStyle w:val="a6"/>
                <w:bCs/>
                <w:noProof/>
              </w:rPr>
              <w:t xml:space="preserve"> диаграмма классов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900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5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1" w:history="1">
            <w:r w:rsidRPr="00033000">
              <w:rPr>
                <w:rStyle w:val="a6"/>
                <w:bCs/>
                <w:noProof/>
              </w:rPr>
              <w:t>2.3 Описание классов, образующих связь типа «общее-частное»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901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8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2" w:history="1">
            <w:r w:rsidRPr="00033000">
              <w:rPr>
                <w:rStyle w:val="a6"/>
                <w:bCs/>
                <w:noProof/>
              </w:rPr>
              <w:t xml:space="preserve">2.4 Дерево ветвлений </w:t>
            </w:r>
            <w:r w:rsidRPr="00033000">
              <w:rPr>
                <w:rStyle w:val="a6"/>
                <w:bCs/>
                <w:noProof/>
                <w:lang w:val="en-US"/>
              </w:rPr>
              <w:t>Git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902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10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3" w:history="1">
            <w:r w:rsidRPr="00033000">
              <w:rPr>
                <w:rStyle w:val="a6"/>
                <w:bCs/>
                <w:noProof/>
              </w:rPr>
              <w:t>2.5 Тестирование программы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903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11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4" w:history="1">
            <w:r w:rsidRPr="00033000">
              <w:rPr>
                <w:rStyle w:val="a6"/>
                <w:noProof/>
              </w:rPr>
              <w:t>2.5.1 Тестовый случай «Добавить»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904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11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5" w:history="1">
            <w:r w:rsidRPr="00033000">
              <w:rPr>
                <w:rStyle w:val="a6"/>
                <w:noProof/>
              </w:rPr>
              <w:t>2.5.2 Тестовый случай «Удалить»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905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13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6" w:history="1">
            <w:r w:rsidRPr="00033000">
              <w:rPr>
                <w:rStyle w:val="a6"/>
                <w:noProof/>
              </w:rPr>
              <w:t>2.5.3 Тестовый случай «Найти»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906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14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7" w:history="1">
            <w:r w:rsidRPr="00033000">
              <w:rPr>
                <w:rStyle w:val="a6"/>
                <w:noProof/>
              </w:rPr>
              <w:t>2.5.4 Тестовый случай «Сохранить данные»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907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15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8" w:history="1">
            <w:r w:rsidRPr="00033000">
              <w:rPr>
                <w:rStyle w:val="a6"/>
                <w:noProof/>
              </w:rPr>
              <w:t>2.5.5 Тестовый случай «Загрузить данные»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908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17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9" w:history="1">
            <w:r w:rsidRPr="00033000">
              <w:rPr>
                <w:rStyle w:val="a6"/>
                <w:noProof/>
              </w:rPr>
              <w:t>Заключение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909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20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10" w:history="1">
            <w:r w:rsidRPr="00033000">
              <w:rPr>
                <w:rStyle w:val="a6"/>
                <w:noProof/>
              </w:rPr>
              <w:t>Список использованных источников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910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21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p w:rsidR="00033000" w:rsidRPr="00033000" w:rsidRDefault="00033000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11" w:history="1">
            <w:r w:rsidRPr="00033000">
              <w:rPr>
                <w:rStyle w:val="a6"/>
                <w:bCs/>
                <w:noProof/>
              </w:rPr>
              <w:t>Приложение</w:t>
            </w:r>
            <w:r w:rsidRPr="00033000">
              <w:t xml:space="preserve"> А </w:t>
            </w:r>
            <w:r w:rsidRPr="00033000">
              <w:t xml:space="preserve">Техническое задание на создание автоматизированной </w:t>
            </w:r>
            <w:r w:rsidRPr="00033000">
              <w:br/>
            </w:r>
            <w:r w:rsidRPr="00033000">
              <w:t>системы</w:t>
            </w:r>
            <w:r w:rsidRPr="00033000">
              <w:rPr>
                <w:noProof/>
                <w:webHidden/>
              </w:rPr>
              <w:tab/>
            </w:r>
            <w:r w:rsidRPr="00033000">
              <w:rPr>
                <w:noProof/>
                <w:webHidden/>
              </w:rPr>
              <w:fldChar w:fldCharType="begin"/>
            </w:r>
            <w:r w:rsidRPr="00033000">
              <w:rPr>
                <w:noProof/>
                <w:webHidden/>
              </w:rPr>
              <w:instrText xml:space="preserve"> PAGEREF _Toc74888911 \h </w:instrText>
            </w:r>
            <w:r w:rsidRPr="00033000">
              <w:rPr>
                <w:noProof/>
                <w:webHidden/>
              </w:rPr>
            </w:r>
            <w:r w:rsidRPr="00033000">
              <w:rPr>
                <w:noProof/>
                <w:webHidden/>
              </w:rPr>
              <w:fldChar w:fldCharType="separate"/>
            </w:r>
            <w:r w:rsidRPr="00033000">
              <w:rPr>
                <w:noProof/>
                <w:webHidden/>
              </w:rPr>
              <w:t>22</w:t>
            </w:r>
            <w:r w:rsidRPr="00033000">
              <w:rPr>
                <w:noProof/>
                <w:webHidden/>
              </w:rPr>
              <w:fldChar w:fldCharType="end"/>
            </w:r>
          </w:hyperlink>
        </w:p>
        <w:bookmarkEnd w:id="1"/>
        <w:p w:rsidR="006D1A8A" w:rsidRPr="00033000" w:rsidRDefault="006D1A8A" w:rsidP="00033000">
          <w:pPr>
            <w:spacing w:line="240" w:lineRule="auto"/>
          </w:pPr>
          <w:r w:rsidRPr="00033000">
            <w:rPr>
              <w:bCs/>
            </w:rPr>
            <w:fldChar w:fldCharType="end"/>
          </w:r>
        </w:p>
      </w:sdtContent>
    </w:sdt>
    <w:p w:rsidR="006D1A8A" w:rsidRDefault="006D1A8A" w:rsidP="006D1A8A"/>
    <w:p w:rsidR="006D1A8A" w:rsidRDefault="006D1A8A" w:rsidP="006D1A8A">
      <w:r>
        <w:br w:type="page"/>
      </w:r>
    </w:p>
    <w:p w:rsidR="006D1A8A" w:rsidRPr="00B91D4C" w:rsidRDefault="006D1A8A" w:rsidP="006D1A8A">
      <w:pPr>
        <w:spacing w:line="240" w:lineRule="auto"/>
        <w:ind w:firstLine="0"/>
        <w:jc w:val="center"/>
        <w:outlineLvl w:val="0"/>
        <w:rPr>
          <w:b/>
          <w:bCs/>
        </w:rPr>
      </w:pPr>
      <w:bookmarkStart w:id="2" w:name="_Toc74888895"/>
      <w:r w:rsidRPr="00B91D4C">
        <w:rPr>
          <w:b/>
          <w:bCs/>
        </w:rPr>
        <w:lastRenderedPageBreak/>
        <w:t>Введение</w:t>
      </w:r>
      <w:bookmarkEnd w:id="2"/>
    </w:p>
    <w:p w:rsidR="006D1A8A" w:rsidRDefault="006D1A8A" w:rsidP="006D1A8A">
      <w:pPr>
        <w:spacing w:line="240" w:lineRule="auto"/>
      </w:pPr>
    </w:p>
    <w:p w:rsidR="006D1A8A" w:rsidRPr="00F54403" w:rsidRDefault="006D1A8A" w:rsidP="006D1A8A"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:rsidR="006D1A8A" w:rsidRDefault="006D1A8A" w:rsidP="006D1A8A">
      <w:r>
        <w:t>Целью данной лабораторной работы является разработка проектной документации на созданный программный продукт.</w:t>
      </w:r>
    </w:p>
    <w:p w:rsidR="006D1A8A" w:rsidRDefault="006D1A8A" w:rsidP="006D1A8A">
      <w:r>
        <w:t>Для достижения поставленной цели должны быть выполнены следующие задачи:</w:t>
      </w:r>
    </w:p>
    <w:p w:rsidR="006D1A8A" w:rsidRDefault="00C64DC9" w:rsidP="006D1A8A">
      <w:pPr>
        <w:pStyle w:val="a4"/>
        <w:numPr>
          <w:ilvl w:val="0"/>
          <w:numId w:val="3"/>
        </w:numPr>
      </w:pPr>
      <w:r>
        <w:t>Разработка</w:t>
      </w:r>
      <w:r w:rsidR="006D1A8A">
        <w:t xml:space="preserve"> технического задания (далее – ТЗ) на разработанную программу (ТЗ </w:t>
      </w:r>
      <w:r>
        <w:t xml:space="preserve">приведено </w:t>
      </w:r>
      <w:r w:rsidR="006D1A8A">
        <w:t>в Приложении А);</w:t>
      </w:r>
    </w:p>
    <w:p w:rsidR="006D1A8A" w:rsidRDefault="00C64DC9" w:rsidP="006D1A8A">
      <w:pPr>
        <w:pStyle w:val="a4"/>
        <w:numPr>
          <w:ilvl w:val="0"/>
          <w:numId w:val="3"/>
        </w:numPr>
      </w:pPr>
      <w:r>
        <w:t>Формирование</w:t>
      </w:r>
      <w:r w:rsidR="006D1A8A">
        <w:t xml:space="preserve"> </w:t>
      </w:r>
      <w:r w:rsidR="00F930A3">
        <w:t>диаграммы</w:t>
      </w:r>
      <w:r w:rsidR="006D1A8A">
        <w:t xml:space="preserve"> вариантов использования для разработанной программы;</w:t>
      </w:r>
    </w:p>
    <w:p w:rsidR="006D1A8A" w:rsidRDefault="00C64DC9" w:rsidP="006D1A8A">
      <w:pPr>
        <w:pStyle w:val="a4"/>
        <w:numPr>
          <w:ilvl w:val="0"/>
          <w:numId w:val="3"/>
        </w:numPr>
      </w:pPr>
      <w:r>
        <w:t>Формирование</w:t>
      </w:r>
      <w:r w:rsidR="006D1A8A">
        <w:t xml:space="preserve"> </w:t>
      </w:r>
      <w:r w:rsidR="006D1A8A" w:rsidRPr="0003764A">
        <w:rPr>
          <w:lang w:val="en-US"/>
        </w:rPr>
        <w:t>UML</w:t>
      </w:r>
      <w:r>
        <w:t>-</w:t>
      </w:r>
      <w:r w:rsidR="006D1A8A">
        <w:t>диаграммы классов;</w:t>
      </w:r>
    </w:p>
    <w:p w:rsidR="006D1A8A" w:rsidRDefault="006D1A8A" w:rsidP="006D1A8A">
      <w:pPr>
        <w:pStyle w:val="a4"/>
        <w:numPr>
          <w:ilvl w:val="0"/>
          <w:numId w:val="3"/>
        </w:numPr>
      </w:pPr>
      <w:r>
        <w:t>Описание классов, образующих связь типа «общее-частное»;</w:t>
      </w:r>
    </w:p>
    <w:p w:rsidR="006D1A8A" w:rsidRPr="00EF56E8" w:rsidRDefault="00C64DC9" w:rsidP="006D1A8A">
      <w:pPr>
        <w:pStyle w:val="a4"/>
        <w:numPr>
          <w:ilvl w:val="0"/>
          <w:numId w:val="3"/>
        </w:numPr>
      </w:pPr>
      <w:r>
        <w:t>Представление дерева</w:t>
      </w:r>
      <w:r w:rsidR="006D1A8A">
        <w:t xml:space="preserve"> ветвлений </w:t>
      </w:r>
      <w:r w:rsidR="006D1A8A">
        <w:rPr>
          <w:lang w:val="en-US"/>
        </w:rPr>
        <w:t>Git;</w:t>
      </w:r>
    </w:p>
    <w:p w:rsidR="006D1A8A" w:rsidRPr="0003764A" w:rsidRDefault="00C64DC9" w:rsidP="006D1A8A">
      <w:pPr>
        <w:pStyle w:val="a4"/>
        <w:numPr>
          <w:ilvl w:val="0"/>
          <w:numId w:val="3"/>
        </w:numPr>
      </w:pPr>
      <w:r>
        <w:t>Проведение</w:t>
      </w:r>
      <w:r w:rsidR="006D1A8A">
        <w:t xml:space="preserve"> тестировани</w:t>
      </w:r>
      <w:r>
        <w:t>я</w:t>
      </w:r>
      <w:r w:rsidR="006D1A8A">
        <w:t xml:space="preserve"> программы.</w:t>
      </w:r>
    </w:p>
    <w:p w:rsidR="006D1A8A" w:rsidRDefault="006D1A8A" w:rsidP="006D1A8A">
      <w:r>
        <w:br w:type="page"/>
      </w:r>
    </w:p>
    <w:p w:rsidR="00C64DC9" w:rsidRDefault="00033000" w:rsidP="00033000">
      <w:pPr>
        <w:keepNext/>
        <w:keepLines/>
        <w:spacing w:line="240" w:lineRule="auto"/>
        <w:ind w:firstLine="0"/>
        <w:outlineLvl w:val="0"/>
        <w:rPr>
          <w:rFonts w:eastAsiaTheme="majorEastAsia" w:cs="Times New Roman"/>
          <w:b/>
          <w:bCs/>
          <w:szCs w:val="28"/>
        </w:rPr>
      </w:pPr>
      <w:bookmarkStart w:id="3" w:name="_Toc74224276"/>
      <w:bookmarkStart w:id="4" w:name="_Toc74888896"/>
      <w:r>
        <w:rPr>
          <w:rFonts w:eastAsiaTheme="majorEastAsia" w:cs="Times New Roman"/>
          <w:b/>
          <w:bCs/>
          <w:szCs w:val="28"/>
        </w:rPr>
        <w:lastRenderedPageBreak/>
        <w:t xml:space="preserve">1 </w:t>
      </w:r>
      <w:r w:rsidR="00C64DC9" w:rsidRPr="00C64DC9">
        <w:rPr>
          <w:rFonts w:eastAsiaTheme="majorEastAsia" w:cs="Times New Roman"/>
          <w:b/>
          <w:bCs/>
          <w:szCs w:val="28"/>
        </w:rPr>
        <w:t>Техническое задание</w:t>
      </w:r>
      <w:bookmarkEnd w:id="3"/>
      <w:bookmarkEnd w:id="4"/>
    </w:p>
    <w:p w:rsidR="00C64DC9" w:rsidRPr="00C64DC9" w:rsidRDefault="00C64DC9" w:rsidP="00033000">
      <w:pPr>
        <w:spacing w:line="240" w:lineRule="auto"/>
        <w:ind w:firstLine="0"/>
      </w:pPr>
    </w:p>
    <w:p w:rsidR="00C64DC9" w:rsidRPr="00C64DC9" w:rsidRDefault="00033000" w:rsidP="00033000">
      <w:pPr>
        <w:keepNext/>
        <w:keepLines/>
        <w:numPr>
          <w:ilvl w:val="1"/>
          <w:numId w:val="0"/>
        </w:numPr>
        <w:spacing w:line="240" w:lineRule="auto"/>
        <w:outlineLvl w:val="1"/>
        <w:rPr>
          <w:rFonts w:eastAsiaTheme="majorEastAsia" w:cstheme="majorBidi"/>
          <w:b/>
          <w:szCs w:val="26"/>
        </w:rPr>
      </w:pPr>
      <w:bookmarkStart w:id="5" w:name="_Toc74224277"/>
      <w:bookmarkStart w:id="6" w:name="_Toc74888897"/>
      <w:r>
        <w:rPr>
          <w:rFonts w:eastAsiaTheme="majorEastAsia" w:cstheme="majorBidi"/>
          <w:b/>
          <w:szCs w:val="26"/>
        </w:rPr>
        <w:t xml:space="preserve">1.1 </w:t>
      </w:r>
      <w:r w:rsidR="00C64DC9" w:rsidRPr="00C64DC9">
        <w:rPr>
          <w:rFonts w:eastAsiaTheme="majorEastAsia" w:cstheme="majorBidi"/>
          <w:b/>
          <w:szCs w:val="26"/>
        </w:rPr>
        <w:t>Предпроектный анализ</w:t>
      </w:r>
      <w:bookmarkEnd w:id="5"/>
      <w:bookmarkEnd w:id="6"/>
    </w:p>
    <w:p w:rsidR="00C64DC9" w:rsidRPr="00C64DC9" w:rsidRDefault="00C64DC9" w:rsidP="00C64DC9">
      <w:pPr>
        <w:spacing w:line="240" w:lineRule="auto"/>
      </w:pPr>
    </w:p>
    <w:p w:rsidR="00C64DC9" w:rsidRPr="00C64DC9" w:rsidRDefault="00C64DC9" w:rsidP="00C64DC9">
      <w:r w:rsidRPr="00C64DC9">
        <w:t>Проблема</w:t>
      </w:r>
      <w:r>
        <w:t xml:space="preserve"> предметной области заключается в том, что</w:t>
      </w:r>
      <w:r w:rsidRPr="00C64DC9">
        <w:t xml:space="preserve"> у </w:t>
      </w:r>
      <w:r>
        <w:t>заказчика</w:t>
      </w:r>
      <w:r w:rsidRPr="00C64DC9">
        <w:t xml:space="preserve"> </w:t>
      </w:r>
      <w:r>
        <w:t>отсутствует удобная программа</w:t>
      </w:r>
      <w:r w:rsidRPr="00C64DC9">
        <w:t xml:space="preserve"> для </w:t>
      </w:r>
      <w:r>
        <w:t>определения объёма затраченного топлива различными типами транспорта, имеющимися у заказчика</w:t>
      </w:r>
      <w:r w:rsidRPr="00C64DC9">
        <w:t xml:space="preserve">. </w:t>
      </w:r>
    </w:p>
    <w:p w:rsidR="00C64DC9" w:rsidRPr="00C64DC9" w:rsidRDefault="00C64DC9" w:rsidP="00C64DC9">
      <w:r w:rsidRPr="00C64DC9">
        <w:rPr>
          <w:b/>
        </w:rPr>
        <w:t>Цель:</w:t>
      </w:r>
      <w:r w:rsidRPr="00C64DC9">
        <w:t xml:space="preserve"> разработать программу для </w:t>
      </w:r>
      <w:r>
        <w:t>вычисления объёма затраченного топлива различными типами транспорта</w:t>
      </w:r>
      <w:r w:rsidRPr="00C64DC9">
        <w:t>.</w:t>
      </w:r>
    </w:p>
    <w:p w:rsidR="00C64DC9" w:rsidRPr="00C64DC9" w:rsidRDefault="00C64DC9" w:rsidP="00C64DC9">
      <w:r w:rsidRPr="00C64DC9">
        <w:t>Задачи:</w:t>
      </w:r>
    </w:p>
    <w:p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предоставлять </w:t>
      </w:r>
      <w:r>
        <w:t>возможность расчёта объёма затраченного топлива для следующих типов транспорта</w:t>
      </w:r>
      <w:r w:rsidRPr="00C64DC9">
        <w:t xml:space="preserve">: </w:t>
      </w:r>
      <w:r>
        <w:t>машина, машина-гибрид (далее – гибрид), вертолёт</w:t>
      </w:r>
    </w:p>
    <w:p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предоставлять возможность отображения </w:t>
      </w:r>
      <w:r w:rsidR="00F930A3">
        <w:t>транспорта и затраченного топлива</w:t>
      </w:r>
      <w:r w:rsidRPr="00C64DC9">
        <w:t>.</w:t>
      </w:r>
    </w:p>
    <w:p w:rsidR="00C64DC9" w:rsidRPr="00C64DC9" w:rsidRDefault="00C64DC9" w:rsidP="00F930A3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иметь возможность сохранять список </w:t>
      </w:r>
      <w:r w:rsidR="00F930A3">
        <w:t>транспорта, для которого производится расчёт затраченного объёма топлива в специальном формате</w:t>
      </w:r>
      <w:r w:rsidRPr="00C64DC9">
        <w:t>.</w:t>
      </w:r>
    </w:p>
    <w:p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иметь возможность редактировать </w:t>
      </w:r>
      <w:r w:rsidR="00F930A3">
        <w:t>состав списка исследуемых единиц транспорта</w:t>
      </w:r>
      <w:r w:rsidRPr="00C64DC9">
        <w:t>.</w:t>
      </w:r>
    </w:p>
    <w:p w:rsidR="00C64DC9" w:rsidRDefault="00C64DC9" w:rsidP="00F930A3">
      <w:pPr>
        <w:spacing w:after="160" w:line="259" w:lineRule="auto"/>
        <w:jc w:val="left"/>
        <w:rPr>
          <w:b/>
          <w:bCs/>
        </w:rPr>
      </w:pPr>
      <w:r w:rsidRPr="00C64DC9">
        <w:t>Техническое задание приведено в приложении А.</w:t>
      </w:r>
      <w:r>
        <w:rPr>
          <w:b/>
          <w:bCs/>
        </w:rPr>
        <w:br w:type="page"/>
      </w:r>
    </w:p>
    <w:p w:rsidR="006D1A8A" w:rsidRPr="0003764A" w:rsidRDefault="00033000" w:rsidP="00F930A3">
      <w:pPr>
        <w:spacing w:line="240" w:lineRule="auto"/>
        <w:ind w:firstLine="0"/>
        <w:outlineLvl w:val="0"/>
        <w:rPr>
          <w:b/>
          <w:bCs/>
        </w:rPr>
      </w:pPr>
      <w:bookmarkStart w:id="7" w:name="_Toc74888898"/>
      <w:r>
        <w:rPr>
          <w:b/>
          <w:bCs/>
        </w:rPr>
        <w:lastRenderedPageBreak/>
        <w:t>2</w:t>
      </w:r>
      <w:r w:rsidR="006D1A8A" w:rsidRPr="0003764A">
        <w:rPr>
          <w:b/>
          <w:bCs/>
        </w:rPr>
        <w:t xml:space="preserve"> Описание программной системы</w:t>
      </w:r>
      <w:bookmarkEnd w:id="7"/>
    </w:p>
    <w:p w:rsidR="006D1A8A" w:rsidRDefault="006D1A8A" w:rsidP="00F930A3">
      <w:pPr>
        <w:spacing w:line="240" w:lineRule="auto"/>
        <w:ind w:firstLine="0"/>
      </w:pPr>
    </w:p>
    <w:p w:rsidR="006D1A8A" w:rsidRPr="0003764A" w:rsidRDefault="00033000" w:rsidP="00F930A3">
      <w:pPr>
        <w:spacing w:line="240" w:lineRule="auto"/>
        <w:ind w:firstLine="0"/>
        <w:outlineLvl w:val="1"/>
        <w:rPr>
          <w:b/>
          <w:bCs/>
        </w:rPr>
      </w:pPr>
      <w:bookmarkStart w:id="8" w:name="_Toc74888899"/>
      <w:r>
        <w:rPr>
          <w:b/>
          <w:bCs/>
        </w:rPr>
        <w:t>2</w:t>
      </w:r>
      <w:r w:rsidR="006D1A8A" w:rsidRPr="0003764A">
        <w:rPr>
          <w:b/>
          <w:bCs/>
        </w:rPr>
        <w:t xml:space="preserve">.1 </w:t>
      </w:r>
      <w:r w:rsidR="00F930A3">
        <w:rPr>
          <w:b/>
          <w:bCs/>
        </w:rPr>
        <w:t>Д</w:t>
      </w:r>
      <w:r w:rsidR="006D1A8A" w:rsidRPr="0003764A">
        <w:rPr>
          <w:b/>
          <w:bCs/>
        </w:rPr>
        <w:t>иаграмма вариантов использования</w:t>
      </w:r>
      <w:bookmarkEnd w:id="8"/>
    </w:p>
    <w:p w:rsidR="006D1A8A" w:rsidRDefault="006D1A8A" w:rsidP="00F930A3">
      <w:pPr>
        <w:spacing w:line="240" w:lineRule="auto"/>
      </w:pPr>
    </w:p>
    <w:p w:rsidR="006D1A8A" w:rsidRDefault="006D1A8A" w:rsidP="006D1A8A">
      <w:r>
        <w:t xml:space="preserve">Диаграмма вариантов использования </w:t>
      </w:r>
      <w:r w:rsidR="00C64DC9">
        <w:t>разработанной программы представлена на рисунке</w:t>
      </w:r>
      <w:r>
        <w:t xml:space="preserve"> 1.</w:t>
      </w:r>
    </w:p>
    <w:p w:rsidR="006D1A8A" w:rsidRDefault="00F930A3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BCEC2B5" wp14:editId="47437DBF">
            <wp:extent cx="6120130" cy="4304030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0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6D1A8A" w:rsidP="006D1A8A">
      <w:pPr>
        <w:ind w:firstLine="0"/>
        <w:jc w:val="center"/>
      </w:pPr>
      <w:r>
        <w:t xml:space="preserve">Рисунок 1 – </w:t>
      </w:r>
      <w:r w:rsidR="00F930A3">
        <w:t>Диаграмма</w:t>
      </w:r>
      <w:r>
        <w:t xml:space="preserve"> вариантов использования</w:t>
      </w:r>
    </w:p>
    <w:p w:rsidR="006D1A8A" w:rsidRDefault="006D1A8A" w:rsidP="006D1A8A"/>
    <w:p w:rsidR="006D1A8A" w:rsidRPr="0003764A" w:rsidRDefault="00033000" w:rsidP="00F930A3">
      <w:pPr>
        <w:spacing w:line="240" w:lineRule="auto"/>
        <w:ind w:firstLine="0"/>
        <w:outlineLvl w:val="1"/>
        <w:rPr>
          <w:b/>
          <w:bCs/>
        </w:rPr>
      </w:pPr>
      <w:bookmarkStart w:id="9" w:name="_Toc74888900"/>
      <w:r>
        <w:rPr>
          <w:b/>
          <w:bCs/>
        </w:rPr>
        <w:t>2</w:t>
      </w:r>
      <w:r w:rsidR="006D1A8A" w:rsidRPr="0003764A">
        <w:rPr>
          <w:b/>
          <w:bCs/>
        </w:rPr>
        <w:t xml:space="preserve">.2 </w:t>
      </w:r>
      <w:r w:rsidR="006D1A8A" w:rsidRPr="0003764A">
        <w:rPr>
          <w:b/>
          <w:bCs/>
          <w:lang w:val="en-US"/>
        </w:rPr>
        <w:t>UML</w:t>
      </w:r>
      <w:r w:rsidR="006D1A8A" w:rsidRPr="00812A3B">
        <w:rPr>
          <w:b/>
          <w:bCs/>
        </w:rPr>
        <w:t xml:space="preserve"> </w:t>
      </w:r>
      <w:r w:rsidR="006D1A8A" w:rsidRPr="0003764A">
        <w:rPr>
          <w:b/>
          <w:bCs/>
        </w:rPr>
        <w:t>диаграмма классов</w:t>
      </w:r>
      <w:bookmarkEnd w:id="9"/>
    </w:p>
    <w:p w:rsidR="006D1A8A" w:rsidRDefault="006D1A8A" w:rsidP="00F930A3">
      <w:pPr>
        <w:spacing w:line="240" w:lineRule="auto"/>
      </w:pPr>
    </w:p>
    <w:p w:rsidR="006D1A8A" w:rsidRDefault="006D1A8A" w:rsidP="00F930A3">
      <w:pPr>
        <w:spacing w:line="240" w:lineRule="auto"/>
      </w:pPr>
      <w:r>
        <w:t>Диаграмма классов приведена на рисунке 2.</w:t>
      </w:r>
    </w:p>
    <w:p w:rsidR="006D1A8A" w:rsidRDefault="006D1A8A" w:rsidP="006D1A8A"/>
    <w:p w:rsidR="006D1A8A" w:rsidRDefault="006D1A8A" w:rsidP="006D1A8A">
      <w:r>
        <w:br w:type="page"/>
      </w:r>
    </w:p>
    <w:p w:rsidR="006D1A8A" w:rsidRDefault="006D1A8A" w:rsidP="006D1A8A">
      <w:pPr>
        <w:sectPr w:rsidR="006D1A8A" w:rsidSect="006D1A8A">
          <w:footerReference w:type="default" r:id="rId10"/>
          <w:pgSz w:w="11906" w:h="16838"/>
          <w:pgMar w:top="1134" w:right="1134" w:bottom="1134" w:left="1134" w:header="709" w:footer="709" w:gutter="0"/>
          <w:cols w:space="708"/>
          <w:docGrid w:linePitch="381"/>
        </w:sectPr>
      </w:pPr>
    </w:p>
    <w:p w:rsidR="006D1A8A" w:rsidRDefault="00FE4D3C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ECEBC82" wp14:editId="15812D40">
            <wp:extent cx="9020175" cy="5524500"/>
            <wp:effectExtent l="0" t="0" r="952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020175" cy="552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Start w:id="10"/>
    </w:p>
    <w:p w:rsidR="006D1A8A" w:rsidRDefault="006D1A8A" w:rsidP="006D1A8A">
      <w:pPr>
        <w:ind w:firstLine="0"/>
        <w:jc w:val="center"/>
        <w:sectPr w:rsidR="006D1A8A" w:rsidSect="006D1A8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lastRenderedPageBreak/>
        <w:t xml:space="preserve">Рисунок 2 – </w:t>
      </w:r>
      <w:r>
        <w:rPr>
          <w:lang w:val="en-US"/>
        </w:rPr>
        <w:t>UML</w:t>
      </w:r>
      <w:r w:rsidR="00F930A3">
        <w:t>-</w:t>
      </w:r>
      <w:r>
        <w:t>диаграмма классов</w:t>
      </w:r>
    </w:p>
    <w:p w:rsidR="006D1A8A" w:rsidRPr="0003764A" w:rsidRDefault="00033000" w:rsidP="00F930A3">
      <w:pPr>
        <w:ind w:firstLine="0"/>
        <w:outlineLvl w:val="1"/>
        <w:rPr>
          <w:b/>
          <w:bCs/>
        </w:rPr>
      </w:pPr>
      <w:bookmarkStart w:id="11" w:name="_Toc74888901"/>
      <w:r>
        <w:rPr>
          <w:b/>
          <w:bCs/>
        </w:rPr>
        <w:lastRenderedPageBreak/>
        <w:t>2</w:t>
      </w:r>
      <w:r w:rsidR="006D1A8A" w:rsidRPr="0003764A">
        <w:rPr>
          <w:b/>
          <w:bCs/>
        </w:rPr>
        <w:t>.3 Описание классов, образующих связь типа «общее-частное»</w:t>
      </w:r>
      <w:bookmarkEnd w:id="11"/>
    </w:p>
    <w:p w:rsidR="006D1A8A" w:rsidRDefault="006D1A8A" w:rsidP="006D1A8A"/>
    <w:p w:rsidR="006D1A8A" w:rsidRPr="000F5753" w:rsidRDefault="006D1A8A" w:rsidP="006D1A8A">
      <w:r>
        <w:t xml:space="preserve">В таблице 1 </w:t>
      </w:r>
      <w:r w:rsidR="00F930A3">
        <w:t>представлено</w:t>
      </w:r>
      <w:r>
        <w:t xml:space="preserve"> описание абстрактного класса </w:t>
      </w:r>
      <w:r w:rsidR="00F930A3">
        <w:rPr>
          <w:lang w:val="en-US"/>
        </w:rPr>
        <w:t>VehicleBase</w:t>
      </w:r>
      <w:r w:rsidRPr="000F5753">
        <w:t xml:space="preserve"> </w:t>
      </w:r>
      <w:r>
        <w:t>с его полями, свойствами и методами.</w:t>
      </w:r>
    </w:p>
    <w:p w:rsidR="006D1A8A" w:rsidRDefault="006D1A8A" w:rsidP="00F930A3">
      <w:pPr>
        <w:spacing w:before="240"/>
        <w:ind w:firstLine="0"/>
        <w:rPr>
          <w:lang w:val="en-US"/>
        </w:rPr>
      </w:pPr>
      <w:r>
        <w:t xml:space="preserve">Таблица 1 – Описание класса </w:t>
      </w:r>
      <w:r w:rsidR="00F930A3">
        <w:rPr>
          <w:lang w:val="en-US"/>
        </w:rPr>
        <w:t>VehicleBas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980"/>
        <w:gridCol w:w="2551"/>
        <w:gridCol w:w="5097"/>
      </w:tblGrid>
      <w:tr w:rsidR="006D1A8A" w:rsidTr="00A6234C">
        <w:tc>
          <w:tcPr>
            <w:tcW w:w="1028" w:type="pct"/>
            <w:vAlign w:val="center"/>
          </w:tcPr>
          <w:p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1325" w:type="pct"/>
            <w:vAlign w:val="center"/>
          </w:tcPr>
          <w:p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647" w:type="pct"/>
            <w:vAlign w:val="center"/>
          </w:tcPr>
          <w:p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:rsidTr="006D1A8A">
        <w:tc>
          <w:tcPr>
            <w:tcW w:w="5000" w:type="pct"/>
            <w:gridSpan w:val="3"/>
            <w:vAlign w:val="center"/>
          </w:tcPr>
          <w:p w:rsidR="006D1A8A" w:rsidRDefault="006D1A8A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:rsidTr="00A6234C">
        <w:trPr>
          <w:trHeight w:val="70"/>
        </w:trPr>
        <w:tc>
          <w:tcPr>
            <w:tcW w:w="5000" w:type="pct"/>
            <w:gridSpan w:val="3"/>
            <w:vAlign w:val="center"/>
          </w:tcPr>
          <w:p w:rsidR="006D1A8A" w:rsidRPr="00EC1EBE" w:rsidRDefault="00A6234C" w:rsidP="00A6234C">
            <w:pPr>
              <w:spacing w:line="240" w:lineRule="auto"/>
              <w:ind w:firstLine="0"/>
              <w:jc w:val="left"/>
            </w:pPr>
            <w:r>
              <w:t>К</w:t>
            </w:r>
            <w:r w:rsidR="006D1A8A">
              <w:t xml:space="preserve">ласс </w:t>
            </w:r>
            <w:r w:rsidR="00F930A3">
              <w:rPr>
                <w:lang w:val="en-US"/>
              </w:rPr>
              <w:t>VehicleBase</w:t>
            </w:r>
            <w:r w:rsidR="006D1A8A" w:rsidRPr="00EC1EBE">
              <w:t xml:space="preserve"> – </w:t>
            </w:r>
            <w:r w:rsidR="006D1A8A">
              <w:t xml:space="preserve">абстрактный </w:t>
            </w:r>
            <w:r w:rsidR="00F930A3">
              <w:t>транспорт</w:t>
            </w:r>
          </w:p>
        </w:tc>
      </w:tr>
      <w:tr w:rsidR="006D1A8A" w:rsidRPr="00EC1EBE" w:rsidTr="006D1A8A">
        <w:tc>
          <w:tcPr>
            <w:tcW w:w="5000" w:type="pct"/>
            <w:gridSpan w:val="3"/>
            <w:vAlign w:val="center"/>
          </w:tcPr>
          <w:p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Поля</w:t>
            </w:r>
          </w:p>
        </w:tc>
      </w:tr>
      <w:tr w:rsidR="006D1A8A" w:rsidRPr="00EC1EBE" w:rsidTr="00A6234C">
        <w:tc>
          <w:tcPr>
            <w:tcW w:w="1028" w:type="pct"/>
            <w:vAlign w:val="center"/>
          </w:tcPr>
          <w:p w:rsidR="006D1A8A" w:rsidRPr="00604BD9" w:rsidRDefault="006D1A8A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</w:t>
            </w:r>
            <w:r w:rsidR="00A6234C">
              <w:rPr>
                <w:lang w:val="en-US"/>
              </w:rPr>
              <w:t>distance</w:t>
            </w:r>
          </w:p>
        </w:tc>
        <w:tc>
          <w:tcPr>
            <w:tcW w:w="1325" w:type="pct"/>
            <w:vAlign w:val="center"/>
          </w:tcPr>
          <w:p w:rsidR="006D1A8A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:rsidR="006D1A8A" w:rsidRDefault="00A6234C" w:rsidP="00A6234C">
            <w:pPr>
              <w:spacing w:line="240" w:lineRule="auto"/>
              <w:ind w:firstLine="0"/>
              <w:jc w:val="left"/>
            </w:pPr>
            <w:r>
              <w:t>Пройденная транспортом дистанция, км</w:t>
            </w:r>
          </w:p>
        </w:tc>
      </w:tr>
      <w:tr w:rsidR="006D1A8A" w:rsidRPr="00EC1EBE" w:rsidTr="00A6234C">
        <w:tc>
          <w:tcPr>
            <w:tcW w:w="1028" w:type="pct"/>
            <w:vAlign w:val="center"/>
          </w:tcPr>
          <w:p w:rsidR="006D1A8A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 w:rsidR="006D1A8A">
              <w:t xml:space="preserve"> _</w:t>
            </w:r>
            <w:r w:rsidR="006D1A8A">
              <w:rPr>
                <w:lang w:val="en-US"/>
              </w:rPr>
              <w:t>f</w:t>
            </w:r>
            <w:r>
              <w:rPr>
                <w:lang w:val="en-US"/>
              </w:rPr>
              <w:t>uel</w:t>
            </w:r>
          </w:p>
        </w:tc>
        <w:tc>
          <w:tcPr>
            <w:tcW w:w="1325" w:type="pct"/>
            <w:vAlign w:val="center"/>
          </w:tcPr>
          <w:p w:rsidR="006D1A8A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uelEnum</w:t>
            </w:r>
          </w:p>
        </w:tc>
        <w:tc>
          <w:tcPr>
            <w:tcW w:w="2647" w:type="pct"/>
            <w:vAlign w:val="center"/>
          </w:tcPr>
          <w:p w:rsidR="006D1A8A" w:rsidRPr="00A6234C" w:rsidRDefault="00A6234C" w:rsidP="00A6234C">
            <w:pPr>
              <w:spacing w:line="240" w:lineRule="auto"/>
              <w:ind w:firstLine="0"/>
              <w:jc w:val="left"/>
            </w:pPr>
            <w:r>
              <w:t>Тип топлива</w:t>
            </w:r>
          </w:p>
        </w:tc>
      </w:tr>
      <w:tr w:rsidR="00A6234C" w:rsidRPr="00EC1EBE" w:rsidTr="00A6234C">
        <w:tc>
          <w:tcPr>
            <w:tcW w:w="1028" w:type="pct"/>
            <w:vAlign w:val="center"/>
          </w:tcPr>
          <w:p w:rsidR="00A6234C" w:rsidRDefault="00A6234C" w:rsidP="00A6234C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– _</w:t>
            </w:r>
            <w:r>
              <w:rPr>
                <w:lang w:val="en-US"/>
              </w:rPr>
              <w:t>name</w:t>
            </w:r>
          </w:p>
        </w:tc>
        <w:tc>
          <w:tcPr>
            <w:tcW w:w="1325" w:type="pct"/>
            <w:vAlign w:val="center"/>
          </w:tcPr>
          <w:p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647" w:type="pct"/>
            <w:vAlign w:val="center"/>
          </w:tcPr>
          <w:p w:rsidR="00A6234C" w:rsidRDefault="00A6234C" w:rsidP="00A6234C">
            <w:pPr>
              <w:spacing w:line="240" w:lineRule="auto"/>
              <w:ind w:firstLine="0"/>
              <w:jc w:val="left"/>
            </w:pPr>
            <w:r>
              <w:t>Имя транспорта</w:t>
            </w:r>
          </w:p>
        </w:tc>
      </w:tr>
      <w:tr w:rsidR="00A6234C" w:rsidRPr="00EC1EBE" w:rsidTr="00A6234C">
        <w:tc>
          <w:tcPr>
            <w:tcW w:w="1028" w:type="pct"/>
            <w:vAlign w:val="center"/>
          </w:tcPr>
          <w:p w:rsidR="00A6234C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</w:t>
            </w:r>
            <w:r>
              <w:rPr>
                <w:lang w:val="en-US"/>
              </w:rPr>
              <w:t>power</w:t>
            </w:r>
          </w:p>
        </w:tc>
        <w:tc>
          <w:tcPr>
            <w:tcW w:w="1325" w:type="pct"/>
            <w:vAlign w:val="center"/>
          </w:tcPr>
          <w:p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:rsidR="00A6234C" w:rsidRDefault="00A6234C" w:rsidP="00A6234C">
            <w:pPr>
              <w:spacing w:line="240" w:lineRule="auto"/>
              <w:ind w:firstLine="0"/>
              <w:jc w:val="left"/>
            </w:pPr>
            <w:r>
              <w:t>Мощность транспорта</w:t>
            </w:r>
            <w:r>
              <w:t xml:space="preserve">, </w:t>
            </w:r>
            <w:r>
              <w:t>л. с.</w:t>
            </w:r>
          </w:p>
        </w:tc>
      </w:tr>
      <w:tr w:rsidR="00A6234C" w:rsidRPr="00EC1EBE" w:rsidTr="00A6234C">
        <w:tc>
          <w:tcPr>
            <w:tcW w:w="1028" w:type="pct"/>
            <w:vAlign w:val="center"/>
          </w:tcPr>
          <w:p w:rsidR="00A6234C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>
              <w:rPr>
                <w:lang w:val="en-US"/>
              </w:rPr>
              <w:t xml:space="preserve"> _</w:t>
            </w:r>
            <w:r>
              <w:rPr>
                <w:lang w:val="en-US"/>
              </w:rPr>
              <w:t>waste</w:t>
            </w:r>
          </w:p>
        </w:tc>
        <w:tc>
          <w:tcPr>
            <w:tcW w:w="1325" w:type="pct"/>
            <w:vAlign w:val="center"/>
          </w:tcPr>
          <w:p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:rsidR="00A6234C" w:rsidRPr="00A6234C" w:rsidRDefault="00A6234C" w:rsidP="00A6234C">
            <w:pPr>
              <w:spacing w:line="240" w:lineRule="auto"/>
              <w:ind w:firstLine="0"/>
              <w:jc w:val="left"/>
            </w:pPr>
            <w:r>
              <w:t>Расход топлива</w:t>
            </w:r>
            <w:r>
              <w:t>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546B6F" w:rsidRPr="00EC1EBE" w:rsidTr="00A6234C">
        <w:tc>
          <w:tcPr>
            <w:tcW w:w="1028" w:type="pct"/>
            <w:vAlign w:val="center"/>
          </w:tcPr>
          <w:p w:rsidR="00546B6F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</w:t>
            </w:r>
            <w:r>
              <w:rPr>
                <w:lang w:val="en-US"/>
              </w:rPr>
              <w:t>weight</w:t>
            </w:r>
          </w:p>
        </w:tc>
        <w:tc>
          <w:tcPr>
            <w:tcW w:w="1325" w:type="pct"/>
            <w:vAlign w:val="center"/>
          </w:tcPr>
          <w:p w:rsidR="00546B6F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:rsidR="00546B6F" w:rsidRDefault="00546B6F" w:rsidP="00A6234C">
            <w:pPr>
              <w:spacing w:line="240" w:lineRule="auto"/>
              <w:ind w:firstLine="0"/>
              <w:jc w:val="left"/>
            </w:pPr>
            <w:r>
              <w:t>Вес транспорта, т</w:t>
            </w:r>
          </w:p>
        </w:tc>
      </w:tr>
      <w:tr w:rsidR="00A6234C" w:rsidRPr="00EC1EBE" w:rsidTr="00A6234C">
        <w:tc>
          <w:tcPr>
            <w:tcW w:w="5000" w:type="pct"/>
            <w:gridSpan w:val="3"/>
            <w:vAlign w:val="center"/>
          </w:tcPr>
          <w:p w:rsidR="00A6234C" w:rsidRP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Словари</w:t>
            </w:r>
          </w:p>
        </w:tc>
      </w:tr>
      <w:tr w:rsidR="00A6234C" w:rsidRPr="00A6234C" w:rsidTr="00A6234C">
        <w:tc>
          <w:tcPr>
            <w:tcW w:w="1028" w:type="pct"/>
            <w:vAlign w:val="center"/>
          </w:tcPr>
          <w:p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uelToString</w:t>
            </w:r>
          </w:p>
        </w:tc>
        <w:tc>
          <w:tcPr>
            <w:tcW w:w="1325" w:type="pct"/>
            <w:vAlign w:val="center"/>
          </w:tcPr>
          <w:p w:rsidR="00A6234C" w:rsidRPr="00A6234C" w:rsidRDefault="00A6234C" w:rsidP="00C648A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&lt;FuelEnum, string&gt;</w:t>
            </w:r>
          </w:p>
        </w:tc>
        <w:tc>
          <w:tcPr>
            <w:tcW w:w="2647" w:type="pct"/>
            <w:vAlign w:val="center"/>
          </w:tcPr>
          <w:p w:rsidR="00A6234C" w:rsidRPr="00A6234C" w:rsidRDefault="00A6234C" w:rsidP="00C648A8">
            <w:pPr>
              <w:spacing w:line="240" w:lineRule="auto"/>
              <w:ind w:firstLine="0"/>
              <w:jc w:val="left"/>
            </w:pPr>
            <w:r>
              <w:t>Словарь соответствия типа топлива его строковому названию</w:t>
            </w:r>
          </w:p>
        </w:tc>
      </w:tr>
      <w:tr w:rsidR="00A6234C" w:rsidRPr="00EC1EBE" w:rsidTr="006D1A8A">
        <w:tc>
          <w:tcPr>
            <w:tcW w:w="5000" w:type="pct"/>
            <w:gridSpan w:val="3"/>
            <w:vAlign w:val="center"/>
          </w:tcPr>
          <w:p w:rsidR="00A6234C" w:rsidRDefault="00A6234C" w:rsidP="00A6234C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A6234C" w:rsidRPr="00EC1EBE" w:rsidTr="00A6234C">
        <w:tc>
          <w:tcPr>
            <w:tcW w:w="1028" w:type="pct"/>
            <w:vAlign w:val="center"/>
          </w:tcPr>
          <w:p w:rsidR="00A6234C" w:rsidRPr="00A6234C" w:rsidRDefault="00A6234C" w:rsidP="00A6234C">
            <w:pPr>
              <w:spacing w:line="240" w:lineRule="auto"/>
              <w:ind w:firstLine="0"/>
              <w:jc w:val="left"/>
            </w:pPr>
            <w:r>
              <w:t xml:space="preserve">+ </w:t>
            </w:r>
            <w:r>
              <w:rPr>
                <w:lang w:val="en-US"/>
              </w:rPr>
              <w:t>Distance</w:t>
            </w:r>
          </w:p>
        </w:tc>
        <w:tc>
          <w:tcPr>
            <w:tcW w:w="1325" w:type="pct"/>
            <w:vAlign w:val="center"/>
          </w:tcPr>
          <w:p w:rsidR="00A6234C" w:rsidRPr="00A6234C" w:rsidRDefault="00A6234C" w:rsidP="00A6234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:rsidR="00A6234C" w:rsidRPr="00EC1EBE" w:rsidRDefault="00A6234C" w:rsidP="00A6234C">
            <w:pPr>
              <w:spacing w:line="240" w:lineRule="auto"/>
              <w:ind w:firstLine="0"/>
              <w:jc w:val="left"/>
            </w:pPr>
            <w:r>
              <w:t>Пройденная транспортом дистанция, км</w:t>
            </w:r>
          </w:p>
        </w:tc>
      </w:tr>
      <w:tr w:rsidR="00A6234C" w:rsidRPr="00EC1EBE" w:rsidTr="00C648A8">
        <w:tc>
          <w:tcPr>
            <w:tcW w:w="1028" w:type="pct"/>
            <w:vAlign w:val="center"/>
          </w:tcPr>
          <w:p w:rsidR="00A6234C" w:rsidRPr="00A6234C" w:rsidRDefault="00A6234C" w:rsidP="00C648A8">
            <w:pPr>
              <w:spacing w:line="240" w:lineRule="auto"/>
              <w:ind w:firstLine="0"/>
              <w:jc w:val="left"/>
            </w:pPr>
            <w:r>
              <w:t xml:space="preserve">+ </w:t>
            </w:r>
            <w:r>
              <w:rPr>
                <w:i/>
                <w:iCs/>
                <w:lang w:val="en-US"/>
              </w:rPr>
              <w:t>Fuel</w:t>
            </w:r>
          </w:p>
        </w:tc>
        <w:tc>
          <w:tcPr>
            <w:tcW w:w="1325" w:type="pct"/>
            <w:vAlign w:val="center"/>
          </w:tcPr>
          <w:p w:rsidR="00A6234C" w:rsidRPr="00A6234C" w:rsidRDefault="00A6234C" w:rsidP="00C648A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FuelEnum</w:t>
            </w:r>
          </w:p>
        </w:tc>
        <w:tc>
          <w:tcPr>
            <w:tcW w:w="2647" w:type="pct"/>
            <w:vAlign w:val="center"/>
          </w:tcPr>
          <w:p w:rsidR="00A6234C" w:rsidRDefault="00A6234C" w:rsidP="00C648A8">
            <w:pPr>
              <w:spacing w:line="240" w:lineRule="auto"/>
              <w:ind w:firstLine="0"/>
              <w:jc w:val="left"/>
            </w:pPr>
            <w:r>
              <w:t>Тип топлива.</w:t>
            </w:r>
          </w:p>
          <w:p w:rsidR="00A6234C" w:rsidRPr="00EC1EBE" w:rsidRDefault="00A6234C" w:rsidP="00C648A8">
            <w:pPr>
              <w:spacing w:line="240" w:lineRule="auto"/>
              <w:ind w:firstLine="0"/>
              <w:jc w:val="left"/>
            </w:pPr>
            <w:r>
              <w:t>Абстрактное свойство, переопределяется в производных классах</w:t>
            </w:r>
          </w:p>
        </w:tc>
      </w:tr>
      <w:tr w:rsidR="00A6234C" w:rsidRPr="00EC1EBE" w:rsidTr="00A6234C">
        <w:tc>
          <w:tcPr>
            <w:tcW w:w="1028" w:type="pct"/>
            <w:vAlign w:val="center"/>
          </w:tcPr>
          <w:p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Name</w:t>
            </w:r>
          </w:p>
        </w:tc>
        <w:tc>
          <w:tcPr>
            <w:tcW w:w="1325" w:type="pct"/>
            <w:vAlign w:val="center"/>
          </w:tcPr>
          <w:p w:rsidR="00A6234C" w:rsidRPr="00A6234C" w:rsidRDefault="00A6234C" w:rsidP="00A6234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647" w:type="pct"/>
            <w:vAlign w:val="center"/>
          </w:tcPr>
          <w:p w:rsidR="00A6234C" w:rsidRDefault="00A6234C" w:rsidP="00A6234C">
            <w:pPr>
              <w:spacing w:line="240" w:lineRule="auto"/>
              <w:ind w:firstLine="0"/>
              <w:jc w:val="left"/>
            </w:pPr>
            <w:r>
              <w:t>Имя транспорта</w:t>
            </w:r>
          </w:p>
        </w:tc>
      </w:tr>
      <w:tr w:rsidR="00A6234C" w:rsidRPr="00EC1EBE" w:rsidTr="00A6234C">
        <w:tc>
          <w:tcPr>
            <w:tcW w:w="1028" w:type="pct"/>
            <w:vAlign w:val="center"/>
          </w:tcPr>
          <w:p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Power</w:t>
            </w:r>
          </w:p>
        </w:tc>
        <w:tc>
          <w:tcPr>
            <w:tcW w:w="1325" w:type="pct"/>
            <w:vAlign w:val="center"/>
          </w:tcPr>
          <w:p w:rsidR="00A6234C" w:rsidRP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:rsidR="00A6234C" w:rsidRDefault="00A6234C" w:rsidP="00A6234C">
            <w:pPr>
              <w:spacing w:line="240" w:lineRule="auto"/>
              <w:ind w:firstLine="0"/>
              <w:jc w:val="left"/>
            </w:pPr>
            <w:r>
              <w:t>Мощность транспорта, л. с.</w:t>
            </w:r>
          </w:p>
        </w:tc>
      </w:tr>
      <w:tr w:rsidR="00546B6F" w:rsidRPr="00EC1EBE" w:rsidTr="00546B6F">
        <w:tc>
          <w:tcPr>
            <w:tcW w:w="1028" w:type="pct"/>
            <w:vAlign w:val="center"/>
          </w:tcPr>
          <w:p w:rsidR="00546B6F" w:rsidRPr="00546B6F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Waste</w:t>
            </w:r>
          </w:p>
        </w:tc>
        <w:tc>
          <w:tcPr>
            <w:tcW w:w="1325" w:type="pct"/>
            <w:vAlign w:val="center"/>
          </w:tcPr>
          <w:p w:rsidR="00546B6F" w:rsidRDefault="00546B6F" w:rsidP="00546B6F">
            <w:pPr>
              <w:spacing w:line="240" w:lineRule="auto"/>
              <w:ind w:firstLine="28"/>
              <w:jc w:val="center"/>
            </w:pPr>
            <w:r w:rsidRPr="00474E8B"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:rsidR="00546B6F" w:rsidRPr="00A6234C" w:rsidRDefault="00546B6F" w:rsidP="00546B6F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546B6F" w:rsidRPr="00EC1EBE" w:rsidTr="00546B6F">
        <w:tc>
          <w:tcPr>
            <w:tcW w:w="1028" w:type="pct"/>
            <w:vAlign w:val="center"/>
          </w:tcPr>
          <w:p w:rsidR="00546B6F" w:rsidRPr="00A6234C" w:rsidRDefault="00546B6F" w:rsidP="00546B6F">
            <w:pPr>
              <w:spacing w:line="240" w:lineRule="auto"/>
              <w:ind w:firstLine="0"/>
              <w:jc w:val="left"/>
            </w:pPr>
            <w:r>
              <w:t>+</w:t>
            </w:r>
            <w:r>
              <w:rPr>
                <w:lang w:val="en-US"/>
              </w:rPr>
              <w:t xml:space="preserve"> W</w:t>
            </w:r>
            <w:r>
              <w:rPr>
                <w:lang w:val="en-US"/>
              </w:rPr>
              <w:t>eight</w:t>
            </w:r>
          </w:p>
        </w:tc>
        <w:tc>
          <w:tcPr>
            <w:tcW w:w="1325" w:type="pct"/>
            <w:vAlign w:val="center"/>
          </w:tcPr>
          <w:p w:rsidR="00546B6F" w:rsidRDefault="00546B6F" w:rsidP="00546B6F">
            <w:pPr>
              <w:spacing w:line="240" w:lineRule="auto"/>
              <w:ind w:firstLine="28"/>
              <w:jc w:val="center"/>
            </w:pPr>
            <w:r w:rsidRPr="00474E8B"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:rsidR="00546B6F" w:rsidRPr="00EC1EBE" w:rsidRDefault="00546B6F" w:rsidP="00546B6F">
            <w:pPr>
              <w:spacing w:line="240" w:lineRule="auto"/>
              <w:ind w:firstLine="0"/>
              <w:jc w:val="left"/>
            </w:pPr>
            <w:r>
              <w:t>Вес транспорта, т</w:t>
            </w:r>
          </w:p>
        </w:tc>
      </w:tr>
      <w:tr w:rsidR="00A6234C" w:rsidRPr="00EC1EBE" w:rsidTr="006D1A8A">
        <w:tc>
          <w:tcPr>
            <w:tcW w:w="5000" w:type="pct"/>
            <w:gridSpan w:val="3"/>
            <w:vAlign w:val="center"/>
          </w:tcPr>
          <w:p w:rsidR="00A6234C" w:rsidRPr="00EC1EBE" w:rsidRDefault="00A6234C" w:rsidP="00A6234C">
            <w:pPr>
              <w:spacing w:line="240" w:lineRule="auto"/>
              <w:ind w:firstLine="0"/>
              <w:jc w:val="center"/>
            </w:pPr>
            <w:r>
              <w:t>Методы</w:t>
            </w:r>
          </w:p>
        </w:tc>
      </w:tr>
      <w:tr w:rsidR="00A6234C" w:rsidRPr="00EC1EBE" w:rsidTr="00A6234C">
        <w:tc>
          <w:tcPr>
            <w:tcW w:w="1028" w:type="pct"/>
            <w:vAlign w:val="center"/>
          </w:tcPr>
          <w:p w:rsidR="00A6234C" w:rsidRPr="005B1889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+</w:t>
            </w:r>
            <w:r w:rsidR="00A6234C">
              <w:t xml:space="preserve"> </w:t>
            </w:r>
            <w:r>
              <w:rPr>
                <w:lang w:val="en-US"/>
              </w:rPr>
              <w:t>Consumption</w:t>
            </w:r>
            <w:r w:rsidR="00A6234C">
              <w:t>(</w:t>
            </w:r>
            <w:r w:rsidR="00A6234C"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:rsidR="00A6234C" w:rsidRPr="005B1889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:rsidR="00A6234C" w:rsidRPr="00546B6F" w:rsidRDefault="00546B6F" w:rsidP="00546B6F">
            <w:pPr>
              <w:spacing w:line="240" w:lineRule="auto"/>
              <w:ind w:firstLine="0"/>
              <w:jc w:val="left"/>
            </w:pPr>
            <w:r>
              <w:t>Определяет объём потребления топлива транспортом, л</w:t>
            </w:r>
          </w:p>
        </w:tc>
      </w:tr>
      <w:tr w:rsidR="00A6234C" w:rsidRPr="00EC1EBE" w:rsidTr="00A6234C">
        <w:tc>
          <w:tcPr>
            <w:tcW w:w="1028" w:type="pct"/>
            <w:vAlign w:val="center"/>
          </w:tcPr>
          <w:p w:rsidR="00A6234C" w:rsidRPr="005B1889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546B6F">
              <w:rPr>
                <w:lang w:val="en-US"/>
              </w:rPr>
              <w:t>+</w:t>
            </w:r>
            <w:r w:rsidR="00A6234C">
              <w:rPr>
                <w:lang w:val="en-US"/>
              </w:rPr>
              <w:t xml:space="preserve"> P</w:t>
            </w:r>
            <w:r>
              <w:rPr>
                <w:lang w:val="en-US"/>
              </w:rPr>
              <w:t>atternCoincidence</w:t>
            </w:r>
            <w:r w:rsidR="00A6234C">
              <w:rPr>
                <w:lang w:val="en-US"/>
              </w:rPr>
              <w:t>(</w:t>
            </w:r>
            <w:r>
              <w:rPr>
                <w:lang w:val="en-US"/>
              </w:rPr>
              <w:t>string, object, string, byte</w:t>
            </w:r>
            <w:r w:rsidR="00A6234C"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:rsidR="00A6234C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ool</w:t>
            </w:r>
          </w:p>
        </w:tc>
        <w:tc>
          <w:tcPr>
            <w:tcW w:w="2647" w:type="pct"/>
            <w:vAlign w:val="center"/>
          </w:tcPr>
          <w:p w:rsidR="00A6234C" w:rsidRDefault="00546B6F" w:rsidP="00546B6F">
            <w:pPr>
              <w:spacing w:line="240" w:lineRule="auto"/>
              <w:ind w:firstLine="0"/>
              <w:jc w:val="left"/>
            </w:pPr>
            <w:r>
              <w:t>Определяет</w:t>
            </w:r>
            <w:r w:rsidRPr="00546B6F">
              <w:t xml:space="preserve"> совпадени</w:t>
            </w:r>
            <w:r>
              <w:t>е</w:t>
            </w:r>
            <w:r w:rsidRPr="00546B6F">
              <w:t xml:space="preserve"> введённой строки с шаблоном:</w:t>
            </w:r>
          </w:p>
          <w:p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546B6F">
              <w:t xml:space="preserve"> – </w:t>
            </w:r>
            <w:r>
              <w:t>введённая строка</w:t>
            </w:r>
          </w:p>
          <w:p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object</w:t>
            </w:r>
            <w:r w:rsidRPr="00546B6F">
              <w:t xml:space="preserve"> – </w:t>
            </w:r>
            <w:r>
              <w:t>нажатая клавиша</w:t>
            </w:r>
          </w:p>
          <w:p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546B6F">
              <w:t xml:space="preserve"> – </w:t>
            </w:r>
            <w:r>
              <w:t>шаблон</w:t>
            </w:r>
          </w:p>
          <w:p w:rsidR="00546B6F" w:rsidRP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byte</w:t>
            </w:r>
            <w:r w:rsidRPr="00546B6F">
              <w:t xml:space="preserve"> – </w:t>
            </w:r>
            <w:r>
              <w:t>максимальная длина строки</w:t>
            </w:r>
          </w:p>
        </w:tc>
      </w:tr>
      <w:tr w:rsidR="00A6234C" w:rsidRPr="00EC1EBE" w:rsidTr="00A6234C">
        <w:tc>
          <w:tcPr>
            <w:tcW w:w="1028" w:type="pct"/>
            <w:vAlign w:val="center"/>
          </w:tcPr>
          <w:p w:rsidR="00546B6F" w:rsidRDefault="00A6234C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# </w:t>
            </w:r>
            <w:r w:rsidR="00546B6F">
              <w:rPr>
                <w:lang w:val="en-US"/>
              </w:rPr>
              <w:t>Property-Check</w:t>
            </w:r>
          </w:p>
          <w:p w:rsidR="00A6234C" w:rsidRPr="005B1889" w:rsidRDefault="00A6234C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46B6F">
              <w:rPr>
                <w:lang w:val="en-US"/>
              </w:rPr>
              <w:t>object</w:t>
            </w:r>
            <w:r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:rsidR="00A6234C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oid</w:t>
            </w:r>
          </w:p>
        </w:tc>
        <w:tc>
          <w:tcPr>
            <w:tcW w:w="2647" w:type="pct"/>
            <w:vAlign w:val="center"/>
          </w:tcPr>
          <w:p w:rsidR="00A6234C" w:rsidRPr="00914D17" w:rsidRDefault="00546B6F" w:rsidP="00A6234C">
            <w:pPr>
              <w:spacing w:line="240" w:lineRule="auto"/>
              <w:ind w:firstLine="0"/>
              <w:jc w:val="left"/>
            </w:pPr>
            <w:r>
              <w:t xml:space="preserve">Проверяет величину, поступающую </w:t>
            </w:r>
            <w:r>
              <w:br/>
              <w:t>в поле</w:t>
            </w:r>
            <w:r w:rsidR="00A6234C">
              <w:t>:</w:t>
            </w:r>
          </w:p>
          <w:p w:rsidR="00A6234C" w:rsidRPr="005B1889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object</w:t>
            </w:r>
            <w:r w:rsidR="00A6234C" w:rsidRPr="00771A62">
              <w:t xml:space="preserve"> – </w:t>
            </w:r>
            <w:r>
              <w:t>проверяемая величина</w:t>
            </w:r>
          </w:p>
        </w:tc>
      </w:tr>
    </w:tbl>
    <w:p w:rsidR="006D1A8A" w:rsidRDefault="006D1A8A" w:rsidP="006D1A8A"/>
    <w:p w:rsidR="006D1A8A" w:rsidRPr="00604BD9" w:rsidRDefault="006D1A8A" w:rsidP="006D1A8A">
      <w:r>
        <w:lastRenderedPageBreak/>
        <w:t xml:space="preserve">В таблицах 2–4 приведены описания классов </w:t>
      </w:r>
      <w:r w:rsidR="00546B6F">
        <w:rPr>
          <w:lang w:val="en-US"/>
        </w:rPr>
        <w:t>Car</w:t>
      </w:r>
      <w:r w:rsidRPr="00604BD9">
        <w:t xml:space="preserve">, </w:t>
      </w:r>
      <w:r w:rsidR="00546B6F">
        <w:rPr>
          <w:lang w:val="en-US"/>
        </w:rPr>
        <w:t>HybridCar</w:t>
      </w:r>
      <w:r w:rsidRPr="00604BD9">
        <w:t xml:space="preserve"> </w:t>
      </w:r>
      <w:r>
        <w:t xml:space="preserve">и </w:t>
      </w:r>
      <w:r w:rsidR="00546B6F">
        <w:rPr>
          <w:lang w:val="en-US"/>
        </w:rPr>
        <w:t>Helicopter</w:t>
      </w:r>
      <w:r>
        <w:t xml:space="preserve">, которые наследуются от </w:t>
      </w:r>
      <w:r w:rsidR="00546B6F">
        <w:rPr>
          <w:lang w:val="en-US"/>
        </w:rPr>
        <w:t>Vehicle</w:t>
      </w:r>
      <w:r>
        <w:rPr>
          <w:lang w:val="en-US"/>
        </w:rPr>
        <w:t>Base</w:t>
      </w:r>
      <w:r w:rsidRPr="00604BD9">
        <w:t>.</w:t>
      </w:r>
    </w:p>
    <w:p w:rsidR="006D1A8A" w:rsidRDefault="006D1A8A" w:rsidP="00546B6F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546B6F">
        <w:rPr>
          <w:lang w:val="en-US"/>
        </w:rPr>
        <w:t>Ca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56"/>
        <w:gridCol w:w="1423"/>
        <w:gridCol w:w="4949"/>
      </w:tblGrid>
      <w:tr w:rsidR="006D1A8A" w:rsidTr="003E5B42">
        <w:tc>
          <w:tcPr>
            <w:tcW w:w="1691" w:type="pct"/>
            <w:vAlign w:val="center"/>
          </w:tcPr>
          <w:p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739" w:type="pct"/>
            <w:vAlign w:val="center"/>
          </w:tcPr>
          <w:p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:rsidTr="006D1A8A">
        <w:tc>
          <w:tcPr>
            <w:tcW w:w="5000" w:type="pct"/>
            <w:gridSpan w:val="3"/>
            <w:vAlign w:val="center"/>
          </w:tcPr>
          <w:p w:rsidR="006D1A8A" w:rsidRDefault="006D1A8A" w:rsidP="00546B6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:rsidTr="006D1A8A">
        <w:tc>
          <w:tcPr>
            <w:tcW w:w="5000" w:type="pct"/>
            <w:gridSpan w:val="3"/>
            <w:vAlign w:val="center"/>
          </w:tcPr>
          <w:p w:rsidR="006D1A8A" w:rsidRPr="00EC1EBE" w:rsidRDefault="006D1A8A" w:rsidP="00546B6F">
            <w:pPr>
              <w:spacing w:line="240" w:lineRule="auto"/>
              <w:ind w:firstLine="0"/>
              <w:jc w:val="left"/>
            </w:pPr>
            <w:r>
              <w:t xml:space="preserve">Класс </w:t>
            </w:r>
            <w:r w:rsidR="00546B6F">
              <w:rPr>
                <w:lang w:val="en-US"/>
              </w:rPr>
              <w:t>Car</w:t>
            </w:r>
            <w:r w:rsidRPr="00EC1EBE">
              <w:t xml:space="preserve"> – </w:t>
            </w:r>
            <w:r w:rsidR="00546B6F">
              <w:t>машина</w:t>
            </w:r>
          </w:p>
        </w:tc>
      </w:tr>
      <w:tr w:rsidR="006D1A8A" w:rsidRPr="00EC1EBE" w:rsidTr="006D1A8A">
        <w:tc>
          <w:tcPr>
            <w:tcW w:w="5000" w:type="pct"/>
            <w:gridSpan w:val="3"/>
            <w:vAlign w:val="center"/>
          </w:tcPr>
          <w:p w:rsidR="006D1A8A" w:rsidRDefault="006D1A8A" w:rsidP="00546B6F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6D1A8A" w:rsidRPr="00EC1EBE" w:rsidTr="003E5B42">
        <w:tc>
          <w:tcPr>
            <w:tcW w:w="1691" w:type="pct"/>
            <w:vAlign w:val="center"/>
          </w:tcPr>
          <w:p w:rsidR="006D1A8A" w:rsidRPr="002B76C1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="003E5B42">
              <w:rPr>
                <w:lang w:val="en-US"/>
              </w:rPr>
              <w:t>Fuel</w:t>
            </w:r>
          </w:p>
        </w:tc>
        <w:tc>
          <w:tcPr>
            <w:tcW w:w="739" w:type="pct"/>
            <w:vAlign w:val="center"/>
          </w:tcPr>
          <w:p w:rsidR="006D1A8A" w:rsidRPr="00EC1EBE" w:rsidRDefault="003E5B42" w:rsidP="00546B6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uelEnum</w:t>
            </w:r>
          </w:p>
        </w:tc>
        <w:tc>
          <w:tcPr>
            <w:tcW w:w="2570" w:type="pct"/>
            <w:vAlign w:val="center"/>
          </w:tcPr>
          <w:p w:rsidR="006D1A8A" w:rsidRPr="003E5B42" w:rsidRDefault="003E5B42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Тип топлива (бензин</w:t>
            </w:r>
            <w:r>
              <w:rPr>
                <w:lang w:val="en-US"/>
              </w:rPr>
              <w:t>/</w:t>
            </w:r>
            <w:r>
              <w:t>дизель)</w:t>
            </w:r>
          </w:p>
        </w:tc>
      </w:tr>
    </w:tbl>
    <w:p w:rsidR="006D1A8A" w:rsidRDefault="006D1A8A" w:rsidP="006D1A8A"/>
    <w:p w:rsidR="006D1A8A" w:rsidRDefault="006D1A8A" w:rsidP="006D1A8A">
      <w:pPr>
        <w:ind w:firstLine="0"/>
        <w:rPr>
          <w:lang w:val="en-US"/>
        </w:rPr>
      </w:pPr>
      <w:r>
        <w:t xml:space="preserve">Таблица 3 – Описание класса </w:t>
      </w:r>
      <w:r w:rsidR="003E5B42">
        <w:rPr>
          <w:lang w:val="en-US"/>
        </w:rPr>
        <w:t>HybridCa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56"/>
        <w:gridCol w:w="1423"/>
        <w:gridCol w:w="4949"/>
      </w:tblGrid>
      <w:tr w:rsidR="006D1A8A" w:rsidTr="003E5B42">
        <w:tc>
          <w:tcPr>
            <w:tcW w:w="1691" w:type="pct"/>
            <w:vAlign w:val="center"/>
          </w:tcPr>
          <w:p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739" w:type="pct"/>
            <w:vAlign w:val="center"/>
          </w:tcPr>
          <w:p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:rsidTr="006D1A8A">
        <w:tc>
          <w:tcPr>
            <w:tcW w:w="5000" w:type="pct"/>
            <w:gridSpan w:val="3"/>
            <w:vAlign w:val="center"/>
          </w:tcPr>
          <w:p w:rsidR="006D1A8A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:rsidTr="006D1A8A">
        <w:tc>
          <w:tcPr>
            <w:tcW w:w="5000" w:type="pct"/>
            <w:gridSpan w:val="3"/>
            <w:vAlign w:val="center"/>
          </w:tcPr>
          <w:p w:rsidR="006D1A8A" w:rsidRPr="00914D17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r w:rsidR="003E5B42">
              <w:rPr>
                <w:lang w:val="en-US"/>
              </w:rPr>
              <w:t>HybridCar</w:t>
            </w:r>
            <w:r w:rsidRPr="00EC1EBE">
              <w:t xml:space="preserve"> – </w:t>
            </w:r>
            <w:r w:rsidR="003E5B42">
              <w:t>гибрид</w:t>
            </w:r>
          </w:p>
        </w:tc>
      </w:tr>
      <w:tr w:rsidR="006D1A8A" w:rsidRPr="00EC1EBE" w:rsidTr="006D1A8A">
        <w:tc>
          <w:tcPr>
            <w:tcW w:w="5000" w:type="pct"/>
            <w:gridSpan w:val="3"/>
            <w:vAlign w:val="center"/>
          </w:tcPr>
          <w:p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Поля</w:t>
            </w:r>
          </w:p>
        </w:tc>
      </w:tr>
      <w:tr w:rsidR="006D1A8A" w:rsidRPr="003E5B42" w:rsidTr="003E5B42">
        <w:tc>
          <w:tcPr>
            <w:tcW w:w="1691" w:type="pct"/>
            <w:vAlign w:val="center"/>
          </w:tcPr>
          <w:p w:rsidR="006D1A8A" w:rsidRPr="00604BD9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</w:t>
            </w:r>
            <w:r>
              <w:rPr>
                <w:lang w:val="en-US"/>
              </w:rPr>
              <w:t>hybridCoefficient</w:t>
            </w:r>
          </w:p>
        </w:tc>
        <w:tc>
          <w:tcPr>
            <w:tcW w:w="739" w:type="pct"/>
            <w:vAlign w:val="center"/>
          </w:tcPr>
          <w:p w:rsidR="006D1A8A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:rsidR="006D1A8A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Коэффициент</w:t>
            </w:r>
            <w:r w:rsidRPr="003E5B42">
              <w:rPr>
                <w:lang w:val="en-US"/>
              </w:rPr>
              <w:t xml:space="preserve"> </w:t>
            </w:r>
            <w:r>
              <w:t>гибридности</w:t>
            </w:r>
            <w:r w:rsidRPr="003E5B42">
              <w:rPr>
                <w:lang w:val="en-US"/>
              </w:rPr>
              <w:t xml:space="preserve">, </w:t>
            </w:r>
            <w:r w:rsidRPr="003E5B42">
              <w:rPr>
                <w:lang w:val="en-US"/>
              </w:rPr>
              <w:br/>
            </w:r>
            <w:r>
              <w:t>снижающий</w:t>
            </w:r>
            <w:r w:rsidRPr="003E5B42">
              <w:rPr>
                <w:lang w:val="en-US"/>
              </w:rPr>
              <w:t xml:space="preserve"> </w:t>
            </w:r>
            <w:r>
              <w:t>потребление</w:t>
            </w:r>
            <w:r w:rsidRPr="003E5B42">
              <w:rPr>
                <w:lang w:val="en-US"/>
              </w:rPr>
              <w:t xml:space="preserve"> </w:t>
            </w:r>
            <w:r>
              <w:t>топлива</w:t>
            </w:r>
            <w:r w:rsidRPr="003E5B42">
              <w:rPr>
                <w:lang w:val="en-US"/>
              </w:rPr>
              <w:t xml:space="preserve"> </w:t>
            </w:r>
            <w:r>
              <w:rPr>
                <w:lang w:val="en-US"/>
              </w:rPr>
              <w:br/>
            </w:r>
            <w:r>
              <w:t>гибридом</w:t>
            </w:r>
          </w:p>
        </w:tc>
      </w:tr>
      <w:tr w:rsidR="006D1A8A" w:rsidRPr="003E5B42" w:rsidTr="006D1A8A">
        <w:tc>
          <w:tcPr>
            <w:tcW w:w="5000" w:type="pct"/>
            <w:gridSpan w:val="3"/>
            <w:vAlign w:val="center"/>
          </w:tcPr>
          <w:p w:rsidR="006D1A8A" w:rsidRPr="003E5B42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Свойства</w:t>
            </w:r>
          </w:p>
        </w:tc>
      </w:tr>
      <w:tr w:rsidR="006D1A8A" w:rsidRPr="003E5B42" w:rsidTr="003E5B42">
        <w:tc>
          <w:tcPr>
            <w:tcW w:w="1691" w:type="pct"/>
            <w:vAlign w:val="center"/>
          </w:tcPr>
          <w:p w:rsidR="006D1A8A" w:rsidRPr="002B76C1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3E5B42">
              <w:rPr>
                <w:lang w:val="en-US"/>
              </w:rPr>
              <w:t xml:space="preserve">+ </w:t>
            </w:r>
            <w:r w:rsidR="003E5B42">
              <w:rPr>
                <w:lang w:val="en-US"/>
              </w:rPr>
              <w:t>Fuel</w:t>
            </w:r>
          </w:p>
        </w:tc>
        <w:tc>
          <w:tcPr>
            <w:tcW w:w="739" w:type="pct"/>
            <w:vAlign w:val="center"/>
          </w:tcPr>
          <w:p w:rsidR="006D1A8A" w:rsidRPr="00EC1EBE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uelEnum</w:t>
            </w:r>
          </w:p>
        </w:tc>
        <w:tc>
          <w:tcPr>
            <w:tcW w:w="2570" w:type="pct"/>
            <w:vAlign w:val="center"/>
          </w:tcPr>
          <w:p w:rsidR="006D1A8A" w:rsidRPr="003E5B42" w:rsidRDefault="003E5B42" w:rsidP="003E5B42">
            <w:pPr>
              <w:spacing w:line="240" w:lineRule="auto"/>
              <w:ind w:firstLine="0"/>
              <w:jc w:val="left"/>
            </w:pPr>
            <w:r>
              <w:t xml:space="preserve">Тип топлива </w:t>
            </w:r>
            <w:r>
              <w:br/>
              <w:t>(водород</w:t>
            </w:r>
            <w:r w:rsidRPr="003E5B42">
              <w:t>/</w:t>
            </w:r>
            <w:r>
              <w:t>электричество</w:t>
            </w:r>
            <w:r w:rsidRPr="003E5B42">
              <w:t>/</w:t>
            </w:r>
            <w:r>
              <w:br/>
            </w:r>
            <w:r w:rsidRPr="003E5B42">
              <w:t>/</w:t>
            </w:r>
            <w:r>
              <w:t>смешанное топливо)</w:t>
            </w:r>
          </w:p>
        </w:tc>
      </w:tr>
      <w:tr w:rsidR="006D1A8A" w:rsidRPr="003E5B42" w:rsidTr="003E5B42">
        <w:tc>
          <w:tcPr>
            <w:tcW w:w="1691" w:type="pct"/>
            <w:vAlign w:val="center"/>
          </w:tcPr>
          <w:p w:rsidR="006D1A8A" w:rsidRPr="005B1889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>
              <w:rPr>
                <w:lang w:val="en-US"/>
              </w:rPr>
              <w:t>H</w:t>
            </w:r>
            <w:r>
              <w:rPr>
                <w:lang w:val="en-US"/>
              </w:rPr>
              <w:t>ybridCoefficient</w:t>
            </w:r>
          </w:p>
        </w:tc>
        <w:tc>
          <w:tcPr>
            <w:tcW w:w="739" w:type="pct"/>
            <w:vAlign w:val="center"/>
          </w:tcPr>
          <w:p w:rsidR="006D1A8A" w:rsidRPr="005B1889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:rsidR="006D1A8A" w:rsidRPr="003E5B42" w:rsidRDefault="003E5B42" w:rsidP="003E5B42">
            <w:pPr>
              <w:spacing w:line="240" w:lineRule="auto"/>
              <w:ind w:firstLine="0"/>
              <w:jc w:val="left"/>
            </w:pPr>
            <w:r>
              <w:t>Коэффициент</w:t>
            </w:r>
            <w:r w:rsidRPr="003E5B42">
              <w:t xml:space="preserve"> </w:t>
            </w:r>
            <w:r>
              <w:t>гибридности</w:t>
            </w:r>
            <w:r w:rsidRPr="003E5B42">
              <w:t xml:space="preserve">, </w:t>
            </w:r>
            <w:r w:rsidRPr="003E5B42">
              <w:br/>
            </w:r>
            <w:r>
              <w:t>снижающий</w:t>
            </w:r>
            <w:r w:rsidRPr="003E5B42">
              <w:t xml:space="preserve"> </w:t>
            </w:r>
            <w:r>
              <w:t>потребление</w:t>
            </w:r>
            <w:r w:rsidRPr="003E5B42">
              <w:t xml:space="preserve"> </w:t>
            </w:r>
            <w:r>
              <w:t>топлива</w:t>
            </w:r>
            <w:r w:rsidRPr="003E5B42">
              <w:t xml:space="preserve"> </w:t>
            </w:r>
            <w:r w:rsidRPr="003E5B42">
              <w:br/>
            </w:r>
            <w:r>
              <w:t>гибридом</w:t>
            </w:r>
          </w:p>
        </w:tc>
      </w:tr>
      <w:tr w:rsidR="003E5B42" w:rsidRPr="003E5B42" w:rsidTr="003E5B42">
        <w:tc>
          <w:tcPr>
            <w:tcW w:w="1691" w:type="pct"/>
            <w:vAlign w:val="center"/>
          </w:tcPr>
          <w:p w:rsidR="003E5B42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Waste</w:t>
            </w:r>
          </w:p>
        </w:tc>
        <w:tc>
          <w:tcPr>
            <w:tcW w:w="739" w:type="pct"/>
            <w:vAlign w:val="center"/>
          </w:tcPr>
          <w:p w:rsidR="003E5B42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:rsidR="003E5B42" w:rsidRPr="003E5B42" w:rsidRDefault="003E5B42" w:rsidP="003E5B42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6D1A8A" w:rsidRPr="003E5B42" w:rsidTr="006D1A8A">
        <w:tc>
          <w:tcPr>
            <w:tcW w:w="5000" w:type="pct"/>
            <w:gridSpan w:val="3"/>
            <w:vAlign w:val="center"/>
          </w:tcPr>
          <w:p w:rsidR="006D1A8A" w:rsidRPr="003E5B42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Методы</w:t>
            </w:r>
          </w:p>
        </w:tc>
      </w:tr>
      <w:tr w:rsidR="006D1A8A" w:rsidRPr="00EC1EBE" w:rsidTr="003E5B42">
        <w:tc>
          <w:tcPr>
            <w:tcW w:w="1691" w:type="pct"/>
            <w:vAlign w:val="center"/>
          </w:tcPr>
          <w:p w:rsidR="006D1A8A" w:rsidRPr="002B76C1" w:rsidRDefault="006D1A8A" w:rsidP="003E5B42">
            <w:pPr>
              <w:spacing w:line="240" w:lineRule="auto"/>
              <w:ind w:firstLine="0"/>
              <w:jc w:val="left"/>
            </w:pPr>
            <w:r w:rsidRPr="003E5B42">
              <w:rPr>
                <w:lang w:val="en-US"/>
              </w:rPr>
              <w:t xml:space="preserve">+ </w:t>
            </w:r>
            <w:r>
              <w:rPr>
                <w:lang w:val="en-US"/>
              </w:rPr>
              <w:t>C</w:t>
            </w:r>
            <w:r w:rsidR="003E5B42">
              <w:rPr>
                <w:lang w:val="en-US"/>
              </w:rPr>
              <w:t>onsumption</w:t>
            </w:r>
            <w:r>
              <w:rPr>
                <w:lang w:val="en-US"/>
              </w:rPr>
              <w:t>()</w:t>
            </w:r>
          </w:p>
        </w:tc>
        <w:tc>
          <w:tcPr>
            <w:tcW w:w="739" w:type="pct"/>
            <w:vAlign w:val="center"/>
          </w:tcPr>
          <w:p w:rsidR="006D1A8A" w:rsidRPr="005B1889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:rsidR="006D1A8A" w:rsidRPr="005B1889" w:rsidRDefault="003E5B42" w:rsidP="003E5B42">
            <w:pPr>
              <w:spacing w:line="240" w:lineRule="auto"/>
              <w:ind w:firstLine="0"/>
              <w:jc w:val="left"/>
            </w:pPr>
            <w:r>
              <w:t xml:space="preserve">Определяет объём потребляемого </w:t>
            </w:r>
            <w:r>
              <w:br/>
              <w:t xml:space="preserve">топлива с учётом коэффициента </w:t>
            </w:r>
            <w:r>
              <w:br/>
              <w:t>гибридности</w:t>
            </w:r>
          </w:p>
        </w:tc>
      </w:tr>
    </w:tbl>
    <w:p w:rsidR="006D1A8A" w:rsidRDefault="006D1A8A" w:rsidP="006D1A8A"/>
    <w:p w:rsidR="006D1A8A" w:rsidRPr="003E5B42" w:rsidRDefault="006D1A8A" w:rsidP="006D1A8A">
      <w:pPr>
        <w:ind w:firstLine="0"/>
      </w:pPr>
      <w:r>
        <w:t xml:space="preserve">Таблица 4 – Описание класса </w:t>
      </w:r>
      <w:r w:rsidR="003E5B42">
        <w:rPr>
          <w:lang w:val="en-US"/>
        </w:rPr>
        <w:t>Helicopte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56"/>
        <w:gridCol w:w="179"/>
        <w:gridCol w:w="1244"/>
        <w:gridCol w:w="4949"/>
      </w:tblGrid>
      <w:tr w:rsidR="006D1A8A" w:rsidTr="006D1A8A">
        <w:tc>
          <w:tcPr>
            <w:tcW w:w="1784" w:type="pct"/>
            <w:gridSpan w:val="2"/>
            <w:vAlign w:val="center"/>
          </w:tcPr>
          <w:p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:rsidTr="006D1A8A">
        <w:tc>
          <w:tcPr>
            <w:tcW w:w="5000" w:type="pct"/>
            <w:gridSpan w:val="4"/>
            <w:vAlign w:val="center"/>
          </w:tcPr>
          <w:p w:rsidR="006D1A8A" w:rsidRPr="003E5B42" w:rsidRDefault="006D1A8A" w:rsidP="003E5B42">
            <w:pPr>
              <w:spacing w:line="240" w:lineRule="auto"/>
              <w:ind w:firstLine="0"/>
              <w:jc w:val="center"/>
            </w:pPr>
            <w:r>
              <w:t>Описание класса</w:t>
            </w:r>
          </w:p>
        </w:tc>
      </w:tr>
      <w:tr w:rsidR="006D1A8A" w:rsidRPr="00EC1EBE" w:rsidTr="006D1A8A">
        <w:tc>
          <w:tcPr>
            <w:tcW w:w="5000" w:type="pct"/>
            <w:gridSpan w:val="4"/>
            <w:vAlign w:val="center"/>
          </w:tcPr>
          <w:p w:rsidR="006D1A8A" w:rsidRPr="003E5B42" w:rsidRDefault="006D1A8A" w:rsidP="003E5B42">
            <w:pPr>
              <w:spacing w:line="240" w:lineRule="auto"/>
              <w:ind w:firstLine="0"/>
              <w:jc w:val="left"/>
            </w:pPr>
            <w:r>
              <w:t xml:space="preserve">Класс </w:t>
            </w:r>
            <w:r w:rsidR="003E5B42">
              <w:rPr>
                <w:lang w:val="en-US"/>
              </w:rPr>
              <w:t>Helicopter</w:t>
            </w:r>
            <w:r w:rsidRPr="00EC1EBE">
              <w:t xml:space="preserve"> – </w:t>
            </w:r>
            <w:r w:rsidR="003E5B42">
              <w:t>вертолёт</w:t>
            </w:r>
          </w:p>
        </w:tc>
      </w:tr>
      <w:tr w:rsidR="003E5B42" w:rsidRPr="00EC1EBE" w:rsidTr="006D1A8A">
        <w:tc>
          <w:tcPr>
            <w:tcW w:w="5000" w:type="pct"/>
            <w:gridSpan w:val="4"/>
            <w:vAlign w:val="center"/>
          </w:tcPr>
          <w:p w:rsidR="003E5B42" w:rsidRDefault="003E5B42" w:rsidP="003E5B42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3E5B42" w:rsidRPr="003E5B42" w:rsidTr="00C648A8">
        <w:tc>
          <w:tcPr>
            <w:tcW w:w="1691" w:type="pct"/>
            <w:vAlign w:val="center"/>
          </w:tcPr>
          <w:p w:rsidR="003E5B42" w:rsidRPr="002B76C1" w:rsidRDefault="003E5B42" w:rsidP="00C648A8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uel</w:t>
            </w:r>
          </w:p>
        </w:tc>
        <w:tc>
          <w:tcPr>
            <w:tcW w:w="739" w:type="pct"/>
            <w:gridSpan w:val="2"/>
            <w:vAlign w:val="center"/>
          </w:tcPr>
          <w:p w:rsidR="003E5B42" w:rsidRPr="00EC1EBE" w:rsidRDefault="003E5B42" w:rsidP="00C648A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uelEnum</w:t>
            </w:r>
          </w:p>
        </w:tc>
        <w:tc>
          <w:tcPr>
            <w:tcW w:w="2570" w:type="pct"/>
            <w:vAlign w:val="center"/>
          </w:tcPr>
          <w:p w:rsidR="003E5B42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Тип топлива (</w:t>
            </w:r>
            <w:r>
              <w:t>керосин</w:t>
            </w:r>
            <w:r>
              <w:t>)</w:t>
            </w:r>
          </w:p>
        </w:tc>
      </w:tr>
    </w:tbl>
    <w:p w:rsidR="006D1A8A" w:rsidRDefault="006D1A8A" w:rsidP="006D1A8A">
      <w:r>
        <w:br w:type="page"/>
      </w:r>
    </w:p>
    <w:p w:rsidR="006D1A8A" w:rsidRPr="00EF56E8" w:rsidRDefault="00033000" w:rsidP="003E5B42">
      <w:pPr>
        <w:spacing w:line="240" w:lineRule="auto"/>
        <w:ind w:firstLine="0"/>
        <w:outlineLvl w:val="1"/>
        <w:rPr>
          <w:b/>
          <w:bCs/>
        </w:rPr>
      </w:pPr>
      <w:bookmarkStart w:id="12" w:name="_Toc74888902"/>
      <w:r>
        <w:rPr>
          <w:b/>
          <w:bCs/>
        </w:rPr>
        <w:lastRenderedPageBreak/>
        <w:t>2</w:t>
      </w:r>
      <w:r w:rsidR="006D1A8A" w:rsidRPr="00EF56E8">
        <w:rPr>
          <w:b/>
          <w:bCs/>
        </w:rPr>
        <w:t xml:space="preserve">.4 Дерево ветвлений </w:t>
      </w:r>
      <w:r w:rsidR="006D1A8A" w:rsidRPr="00EF56E8">
        <w:rPr>
          <w:b/>
          <w:bCs/>
          <w:lang w:val="en-US"/>
        </w:rPr>
        <w:t>Git</w:t>
      </w:r>
      <w:bookmarkEnd w:id="12"/>
    </w:p>
    <w:p w:rsidR="006D1A8A" w:rsidRPr="0003764A" w:rsidRDefault="006D1A8A" w:rsidP="003E5B42">
      <w:pPr>
        <w:spacing w:line="240" w:lineRule="auto"/>
      </w:pPr>
    </w:p>
    <w:p w:rsidR="006D1A8A" w:rsidRDefault="006D1A8A" w:rsidP="006D1A8A">
      <w:r>
        <w:t xml:space="preserve">На рисунке 3 представлено дерево ветвлений </w:t>
      </w:r>
      <w:r>
        <w:rPr>
          <w:lang w:val="en-US"/>
        </w:rPr>
        <w:t>Git</w:t>
      </w:r>
      <w:r>
        <w:t xml:space="preserve">, полученное </w:t>
      </w:r>
      <w:r w:rsidR="003E5B42">
        <w:t>после окончания работы над программой</w:t>
      </w:r>
      <w:r>
        <w:t>.</w:t>
      </w:r>
    </w:p>
    <w:p w:rsidR="006D1A8A" w:rsidRDefault="00FE4D3C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0627BD7" wp14:editId="12F9A071">
            <wp:extent cx="6120130" cy="1902460"/>
            <wp:effectExtent l="0" t="0" r="0" b="254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90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Pr="00DF5B6E" w:rsidRDefault="006D1A8A" w:rsidP="006D1A8A">
      <w:pPr>
        <w:ind w:firstLine="0"/>
        <w:jc w:val="center"/>
      </w:pPr>
      <w:r>
        <w:t xml:space="preserve">Рисунок 3 – Дерево ветвлений </w:t>
      </w:r>
      <w:r>
        <w:rPr>
          <w:lang w:val="en-US"/>
        </w:rPr>
        <w:t>Git</w:t>
      </w:r>
    </w:p>
    <w:p w:rsidR="006D1A8A" w:rsidRDefault="006D1A8A" w:rsidP="006D1A8A">
      <w:r>
        <w:br w:type="page"/>
      </w:r>
    </w:p>
    <w:p w:rsidR="006D1A8A" w:rsidRPr="00EF56E8" w:rsidRDefault="00033000" w:rsidP="005921DD">
      <w:pPr>
        <w:spacing w:line="240" w:lineRule="auto"/>
        <w:ind w:firstLine="0"/>
        <w:outlineLvl w:val="1"/>
        <w:rPr>
          <w:b/>
          <w:bCs/>
        </w:rPr>
      </w:pPr>
      <w:bookmarkStart w:id="13" w:name="_Toc74888903"/>
      <w:r>
        <w:rPr>
          <w:b/>
          <w:bCs/>
        </w:rPr>
        <w:lastRenderedPageBreak/>
        <w:t>2</w:t>
      </w:r>
      <w:r w:rsidR="006D1A8A" w:rsidRPr="00EF56E8">
        <w:rPr>
          <w:b/>
          <w:bCs/>
        </w:rPr>
        <w:t>.5 Тестирование программы</w:t>
      </w:r>
      <w:bookmarkEnd w:id="13"/>
    </w:p>
    <w:p w:rsidR="006D1A8A" w:rsidRDefault="006D1A8A" w:rsidP="005921DD">
      <w:pPr>
        <w:spacing w:line="240" w:lineRule="auto"/>
      </w:pPr>
    </w:p>
    <w:p w:rsidR="006D1A8A" w:rsidRDefault="005921DD" w:rsidP="006D1A8A">
      <w:r>
        <w:t xml:space="preserve">В данном разделе представлены результаты </w:t>
      </w:r>
      <w:r w:rsidR="006D1A8A">
        <w:t>функционально</w:t>
      </w:r>
      <w:r>
        <w:t>го</w:t>
      </w:r>
      <w:r w:rsidR="006D1A8A">
        <w:t xml:space="preserve"> тестировани</w:t>
      </w:r>
      <w:r>
        <w:t>я разработанной</w:t>
      </w:r>
      <w:r w:rsidR="006D1A8A">
        <w:t xml:space="preserve"> программы.</w:t>
      </w:r>
    </w:p>
    <w:p w:rsidR="006D1A8A" w:rsidRDefault="006D1A8A" w:rsidP="005921DD">
      <w:pPr>
        <w:spacing w:line="240" w:lineRule="auto"/>
      </w:pPr>
      <w:r>
        <w:t>Графический интерфейс пользователя представлен на рисунке 4.</w:t>
      </w:r>
    </w:p>
    <w:p w:rsidR="006D1A8A" w:rsidRDefault="006D1A8A" w:rsidP="006D1A8A"/>
    <w:p w:rsidR="006D1A8A" w:rsidRDefault="006A026D" w:rsidP="006D1A8A">
      <w:pPr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2080CC2" wp14:editId="49DE44A5">
                <wp:simplePos x="0" y="0"/>
                <wp:positionH relativeFrom="column">
                  <wp:posOffset>501015</wp:posOffset>
                </wp:positionH>
                <wp:positionV relativeFrom="paragraph">
                  <wp:posOffset>375285</wp:posOffset>
                </wp:positionV>
                <wp:extent cx="1181100" cy="200025"/>
                <wp:effectExtent l="0" t="0" r="19050" b="28575"/>
                <wp:wrapNone/>
                <wp:docPr id="48" name="Прямоугольник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0" cy="2000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2CC422" id="Прямоугольник 48" o:spid="_x0000_s1026" style="position:absolute;margin-left:39.45pt;margin-top:29.55pt;width:93pt;height:15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" filled="f" strokecolor="red" strokeweight="1.5pt"/>
            </w:pict>
          </mc:Fallback>
        </mc:AlternateContent>
      </w:r>
      <w:r w:rsidR="005921DD">
        <w:rPr>
          <w:noProof/>
          <w:lang w:eastAsia="ru-RU"/>
        </w:rPr>
        <w:drawing>
          <wp:inline distT="0" distB="0" distL="0" distR="0" wp14:anchorId="6737512A" wp14:editId="63057D4A">
            <wp:extent cx="5286375" cy="200977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6D1A8A" w:rsidP="00033000">
      <w:pPr>
        <w:spacing w:after="240"/>
        <w:ind w:firstLine="0"/>
        <w:jc w:val="center"/>
      </w:pPr>
      <w:r>
        <w:t>Рисунок 4 – Графический интерфейс пользователя</w:t>
      </w:r>
    </w:p>
    <w:p w:rsidR="006D1A8A" w:rsidRPr="00DA646D" w:rsidRDefault="00033000" w:rsidP="00033000">
      <w:pPr>
        <w:pStyle w:val="3"/>
        <w:spacing w:after="240"/>
        <w:ind w:firstLine="0"/>
      </w:pPr>
      <w:bookmarkStart w:id="14" w:name="_Toc74888904"/>
      <w:r>
        <w:t>2</w:t>
      </w:r>
      <w:r w:rsidR="006D1A8A" w:rsidRPr="00DA646D">
        <w:t>.5.1 Тестовый случай «Добавить»</w:t>
      </w:r>
      <w:bookmarkEnd w:id="14"/>
    </w:p>
    <w:p w:rsidR="006D1A8A" w:rsidRDefault="006D1A8A" w:rsidP="006D1A8A">
      <w:r>
        <w:t xml:space="preserve">Для добавления </w:t>
      </w:r>
      <w:r w:rsidR="005921DD">
        <w:t>транспорта в таблицу на рисунке 4</w:t>
      </w:r>
      <w:r>
        <w:t xml:space="preserve"> необходимо вызвать соответствующую форму путём нажатия кнопки «Добавить» (рисунок 5).</w:t>
      </w:r>
    </w:p>
    <w:p w:rsidR="006D1A8A" w:rsidRDefault="006D1A8A" w:rsidP="006D1A8A"/>
    <w:p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AE530C5" wp14:editId="53C8C293">
            <wp:extent cx="2238375" cy="32861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6D1A8A" w:rsidP="006D1A8A">
      <w:pPr>
        <w:ind w:firstLine="0"/>
        <w:jc w:val="center"/>
      </w:pPr>
      <w:r>
        <w:t xml:space="preserve">Рисунок 5 – Форма для добавления </w:t>
      </w:r>
      <w:r w:rsidR="005921DD">
        <w:t>транспорта</w:t>
      </w:r>
    </w:p>
    <w:p w:rsidR="005921DD" w:rsidRDefault="005921DD" w:rsidP="006D1A8A">
      <w:r>
        <w:lastRenderedPageBreak/>
        <w:t>Внести транспорт в таблицу можно только после заполнения всех полей, кнопка «Добавить» станет активной, и её можно будет нажать (рисунки 6–7).</w:t>
      </w:r>
    </w:p>
    <w:p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ABA89C5" wp14:editId="48C04696">
            <wp:extent cx="2257425" cy="3257550"/>
            <wp:effectExtent l="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6D1A8A" w:rsidP="006D1A8A">
      <w:pPr>
        <w:ind w:firstLine="0"/>
        <w:jc w:val="center"/>
      </w:pPr>
      <w:r>
        <w:t>Рисунок 6 – Заполнение полей</w:t>
      </w:r>
    </w:p>
    <w:p w:rsidR="006D1A8A" w:rsidRDefault="006D1A8A" w:rsidP="006D1A8A">
      <w:pPr>
        <w:ind w:firstLine="0"/>
        <w:jc w:val="center"/>
      </w:pPr>
    </w:p>
    <w:p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70C8462" wp14:editId="341D8ECC">
            <wp:extent cx="5334000" cy="2047875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6D1A8A" w:rsidP="006D1A8A">
      <w:pPr>
        <w:ind w:firstLine="0"/>
        <w:jc w:val="center"/>
      </w:pPr>
      <w:r>
        <w:t xml:space="preserve">Рисунок 7 – Успешное добавление нового </w:t>
      </w:r>
      <w:r w:rsidR="005921DD">
        <w:t>транспорта</w:t>
      </w:r>
    </w:p>
    <w:p w:rsidR="006D1A8A" w:rsidRDefault="006D1A8A" w:rsidP="006D1A8A"/>
    <w:p w:rsidR="006D1A8A" w:rsidRDefault="006D1A8A" w:rsidP="006D1A8A">
      <w:r>
        <w:t>В программе предусмотрена система обработки некорректного ввода данных пользователем</w:t>
      </w:r>
      <w:r w:rsidR="005921DD">
        <w:t xml:space="preserve"> таким образом, что вероятность такого ввода минимизирована</w:t>
      </w:r>
      <w:r>
        <w:t xml:space="preserve">. Например, </w:t>
      </w:r>
      <w:r w:rsidR="005921DD">
        <w:t>нельзя ввести текстовое значения в поля ввода чисел, нельзя ввести отрицательное значение.</w:t>
      </w:r>
    </w:p>
    <w:p w:rsidR="005921DD" w:rsidRDefault="005921DD" w:rsidP="006D1A8A">
      <w:pPr>
        <w:rPr>
          <w:b/>
          <w:bCs/>
        </w:rPr>
      </w:pPr>
    </w:p>
    <w:p w:rsidR="005921DD" w:rsidRDefault="005921DD" w:rsidP="006D1A8A">
      <w:pPr>
        <w:rPr>
          <w:b/>
          <w:bCs/>
        </w:rPr>
      </w:pPr>
    </w:p>
    <w:p w:rsidR="006D1A8A" w:rsidRPr="00D819DC" w:rsidRDefault="00033000" w:rsidP="00033000">
      <w:pPr>
        <w:pStyle w:val="3"/>
        <w:spacing w:before="0" w:after="240"/>
        <w:ind w:firstLine="0"/>
      </w:pPr>
      <w:bookmarkStart w:id="15" w:name="_Toc74888905"/>
      <w:r>
        <w:lastRenderedPageBreak/>
        <w:t>2</w:t>
      </w:r>
      <w:r w:rsidR="006D1A8A" w:rsidRPr="00D819DC">
        <w:t>.5.2 Тестовый случай «Удалить»</w:t>
      </w:r>
      <w:bookmarkEnd w:id="15"/>
    </w:p>
    <w:p w:rsidR="006D1A8A" w:rsidRDefault="006D1A8A" w:rsidP="006D1A8A">
      <w:r>
        <w:t xml:space="preserve">Для удаления </w:t>
      </w:r>
      <w:r w:rsidR="005921DD">
        <w:t>транспорта</w:t>
      </w:r>
      <w:r>
        <w:t xml:space="preserve"> необходимо </w:t>
      </w:r>
      <w:r w:rsidR="005921DD">
        <w:t>выделить соответствующую строку (строки) в таблице</w:t>
      </w:r>
      <w:r>
        <w:t xml:space="preserve"> и нажать на кнопку «Удалить» (рисунки </w:t>
      </w:r>
      <w:r w:rsidR="005921DD">
        <w:t>8–11</w:t>
      </w:r>
      <w:r>
        <w:t>).</w:t>
      </w:r>
    </w:p>
    <w:p w:rsidR="006D1A8A" w:rsidRDefault="006D1A8A" w:rsidP="006D1A8A">
      <w:pPr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AC142B" wp14:editId="6B8E7648">
                <wp:simplePos x="0" y="0"/>
                <wp:positionH relativeFrom="column">
                  <wp:posOffset>1777365</wp:posOffset>
                </wp:positionH>
                <wp:positionV relativeFrom="paragraph">
                  <wp:posOffset>350520</wp:posOffset>
                </wp:positionV>
                <wp:extent cx="1266825" cy="200025"/>
                <wp:effectExtent l="0" t="0" r="28575" b="2857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2000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BEDD12" id="Прямоугольник 32" o:spid="_x0000_s1026" style="position:absolute;margin-left:139.95pt;margin-top:27.6pt;width:99.75pt;height:1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" filled="f" strokecolor="red" strokeweight="1.5pt"/>
            </w:pict>
          </mc:Fallback>
        </mc:AlternateContent>
      </w:r>
      <w:r w:rsidR="005921DD" w:rsidRPr="005921DD">
        <w:rPr>
          <w:noProof/>
          <w:lang w:eastAsia="ru-RU"/>
        </w:rPr>
        <w:t xml:space="preserve"> </w:t>
      </w:r>
      <w:r w:rsidR="005921DD">
        <w:rPr>
          <w:noProof/>
          <w:lang w:eastAsia="ru-RU"/>
        </w:rPr>
        <w:drawing>
          <wp:inline distT="0" distB="0" distL="0" distR="0" wp14:anchorId="61FB267D" wp14:editId="6B6922D7">
            <wp:extent cx="5343525" cy="2028825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5921DD" w:rsidP="006D1A8A">
      <w:pPr>
        <w:ind w:firstLine="0"/>
        <w:jc w:val="center"/>
      </w:pPr>
      <w:r>
        <w:t>Рисунок 8</w:t>
      </w:r>
      <w:r w:rsidR="006D1A8A">
        <w:t xml:space="preserve"> – Выбор </w:t>
      </w:r>
      <w:r>
        <w:t xml:space="preserve">транспорта </w:t>
      </w:r>
      <w:r w:rsidR="006D1A8A">
        <w:t>в таблице</w:t>
      </w:r>
      <w:r>
        <w:t xml:space="preserve"> для удаления</w:t>
      </w:r>
    </w:p>
    <w:p w:rsidR="006D1A8A" w:rsidRDefault="006D1A8A" w:rsidP="006D1A8A">
      <w:pPr>
        <w:ind w:firstLine="0"/>
        <w:jc w:val="center"/>
      </w:pPr>
    </w:p>
    <w:p w:rsidR="006D1A8A" w:rsidRDefault="006A026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3BCB6BE" wp14:editId="0C662097">
            <wp:extent cx="5314950" cy="20574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6D1A8A" w:rsidP="006D1A8A">
      <w:pPr>
        <w:ind w:firstLine="0"/>
        <w:jc w:val="center"/>
      </w:pPr>
      <w:r>
        <w:t xml:space="preserve">Рисунок </w:t>
      </w:r>
      <w:r w:rsidR="005921DD">
        <w:t>9</w:t>
      </w:r>
      <w:r>
        <w:t xml:space="preserve"> – Результат </w:t>
      </w:r>
      <w:r w:rsidR="005921DD">
        <w:t>нажатия кнопки «Удалить»</w:t>
      </w:r>
    </w:p>
    <w:p w:rsidR="006D1A8A" w:rsidRDefault="006A026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DB7CDC1" wp14:editId="25CEF039">
            <wp:extent cx="5295900" cy="1990725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5921DD" w:rsidP="006D1A8A">
      <w:pPr>
        <w:ind w:firstLine="0"/>
        <w:jc w:val="center"/>
      </w:pPr>
      <w:r>
        <w:t>Рисунок 10</w:t>
      </w:r>
      <w:r w:rsidR="006D1A8A">
        <w:t xml:space="preserve"> – Выбор нескольких </w:t>
      </w:r>
      <w:r>
        <w:t xml:space="preserve">единица транспорта </w:t>
      </w:r>
      <w:r w:rsidR="006D1A8A">
        <w:t>для удаления</w:t>
      </w:r>
    </w:p>
    <w:p w:rsidR="006D1A8A" w:rsidRDefault="006A026D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83C0A20" wp14:editId="1EA9855F">
            <wp:extent cx="5286375" cy="200977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5921DD" w:rsidP="006D1A8A">
      <w:pPr>
        <w:ind w:firstLine="0"/>
        <w:jc w:val="center"/>
      </w:pPr>
      <w:r>
        <w:t>Рисунок 11</w:t>
      </w:r>
      <w:r w:rsidR="006D1A8A">
        <w:t xml:space="preserve"> – Результат удаления </w:t>
      </w:r>
      <w:r>
        <w:t>выбранных единиц транспорта</w:t>
      </w:r>
    </w:p>
    <w:p w:rsidR="006D1A8A" w:rsidRDefault="006D1A8A" w:rsidP="006A026D">
      <w:pPr>
        <w:spacing w:line="240" w:lineRule="auto"/>
      </w:pPr>
    </w:p>
    <w:p w:rsidR="006D1A8A" w:rsidRPr="00D819DC" w:rsidRDefault="00033000" w:rsidP="00033000">
      <w:pPr>
        <w:pStyle w:val="3"/>
        <w:spacing w:before="0" w:after="240"/>
        <w:ind w:firstLine="0"/>
      </w:pPr>
      <w:bookmarkStart w:id="16" w:name="_Toc74888906"/>
      <w:r>
        <w:t>2</w:t>
      </w:r>
      <w:r w:rsidR="006D1A8A" w:rsidRPr="00D819DC">
        <w:t>.5.3 Тестовый случай «Найти»</w:t>
      </w:r>
      <w:bookmarkEnd w:id="16"/>
    </w:p>
    <w:p w:rsidR="006D1A8A" w:rsidRDefault="006D1A8A" w:rsidP="006D1A8A">
      <w:r>
        <w:t xml:space="preserve">Для поиска </w:t>
      </w:r>
      <w:r w:rsidR="006A026D">
        <w:t>единиц транспорта, удовлетворяющим определённым условиям</w:t>
      </w:r>
      <w:r>
        <w:t xml:space="preserve"> в списке необходимо нажать кнопку «Найти» (рисунок 1</w:t>
      </w:r>
      <w:r w:rsidR="006A026D">
        <w:t>2</w:t>
      </w:r>
      <w:r>
        <w:t>). Откроется соответствую</w:t>
      </w:r>
      <w:r w:rsidR="006A026D">
        <w:t>щая форма для поиска (рисунок 13</w:t>
      </w:r>
      <w:r>
        <w:t>).</w:t>
      </w:r>
    </w:p>
    <w:p w:rsidR="006D1A8A" w:rsidRDefault="006D1A8A" w:rsidP="006D1A8A"/>
    <w:p w:rsidR="006D1A8A" w:rsidRDefault="006D1A8A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1D6B66" wp14:editId="11AE1DC6">
                <wp:simplePos x="0" y="0"/>
                <wp:positionH relativeFrom="column">
                  <wp:posOffset>3110865</wp:posOffset>
                </wp:positionH>
                <wp:positionV relativeFrom="paragraph">
                  <wp:posOffset>342900</wp:posOffset>
                </wp:positionV>
                <wp:extent cx="1192378" cy="142875"/>
                <wp:effectExtent l="0" t="0" r="27305" b="28575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1428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97C54F" id="Прямоугольник 33" o:spid="_x0000_s1026" style="position:absolute;margin-left:244.95pt;margin-top:27pt;width:93.9pt;height:11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" filled="f" strokecolor="red" strokeweight="1.5pt"/>
            </w:pict>
          </mc:Fallback>
        </mc:AlternateContent>
      </w:r>
      <w:r w:rsidR="006A026D">
        <w:rPr>
          <w:noProof/>
          <w:lang w:eastAsia="ru-RU"/>
        </w:rPr>
        <w:drawing>
          <wp:inline distT="0" distB="0" distL="0" distR="0" wp14:anchorId="28405198" wp14:editId="0C4ED26A">
            <wp:extent cx="5305425" cy="201930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Pr="00D819DC" w:rsidRDefault="006A026D" w:rsidP="006D1A8A">
      <w:pPr>
        <w:ind w:firstLine="0"/>
        <w:jc w:val="center"/>
      </w:pPr>
      <w:r>
        <w:t>Рисунок 12</w:t>
      </w:r>
      <w:r w:rsidR="006D1A8A">
        <w:t xml:space="preserve"> – Вызов формы для поиска </w:t>
      </w:r>
      <w:r>
        <w:t>транспорта</w:t>
      </w:r>
    </w:p>
    <w:p w:rsidR="006D1A8A" w:rsidRPr="00D819DC" w:rsidRDefault="006D1A8A" w:rsidP="006D1A8A">
      <w:pPr>
        <w:ind w:firstLine="0"/>
        <w:jc w:val="center"/>
      </w:pPr>
    </w:p>
    <w:p w:rsidR="006D1A8A" w:rsidRDefault="006A026D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44942DC" wp14:editId="626545D1">
            <wp:extent cx="2247900" cy="180022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Pr="00D819DC" w:rsidRDefault="006A026D" w:rsidP="006D1A8A">
      <w:pPr>
        <w:ind w:firstLine="0"/>
        <w:jc w:val="center"/>
      </w:pPr>
      <w:r>
        <w:t>Рисунок 13</w:t>
      </w:r>
      <w:r w:rsidR="006D1A8A">
        <w:t xml:space="preserve"> – Форма для поиска</w:t>
      </w:r>
    </w:p>
    <w:p w:rsidR="006D1A8A" w:rsidRDefault="006D1A8A" w:rsidP="006D1A8A">
      <w:r>
        <w:lastRenderedPageBreak/>
        <w:t xml:space="preserve">Далее пользователь выбирает </w:t>
      </w:r>
      <w:r w:rsidR="006A026D">
        <w:t>условия, которым должен удовлетворять искомый транспорт</w:t>
      </w:r>
      <w:r>
        <w:t xml:space="preserve">, </w:t>
      </w:r>
      <w:r w:rsidR="006A026D">
        <w:t>устанавливаются соответствующие галочки и заполняется поле объёма затраченного топлива (рисунки 14–15</w:t>
      </w:r>
      <w:r>
        <w:t>).</w:t>
      </w:r>
    </w:p>
    <w:p w:rsidR="006D1A8A" w:rsidRPr="006A026D" w:rsidRDefault="006A026D" w:rsidP="006D1A8A">
      <w:pPr>
        <w:ind w:firstLine="0"/>
        <w:jc w:val="center"/>
      </w:pPr>
      <w:r w:rsidRPr="006A026D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052D4654" wp14:editId="27A1AC44">
            <wp:extent cx="2247900" cy="17811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Pr="00D819DC" w:rsidRDefault="006A026D" w:rsidP="006D1A8A">
      <w:pPr>
        <w:ind w:firstLine="0"/>
        <w:jc w:val="center"/>
      </w:pPr>
      <w:r>
        <w:t>Рисунок 14</w:t>
      </w:r>
      <w:r w:rsidR="006D1A8A">
        <w:t xml:space="preserve"> – Поиск </w:t>
      </w:r>
      <w:r>
        <w:t>транспорта, являющегося машиной с объёмом потребления более 5000 л</w:t>
      </w:r>
    </w:p>
    <w:p w:rsidR="006D1A8A" w:rsidRDefault="006A026D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E7000FB" wp14:editId="29E29658">
                <wp:simplePos x="0" y="0"/>
                <wp:positionH relativeFrom="column">
                  <wp:posOffset>4415790</wp:posOffset>
                </wp:positionH>
                <wp:positionV relativeFrom="paragraph">
                  <wp:posOffset>358775</wp:posOffset>
                </wp:positionV>
                <wp:extent cx="1238250" cy="190500"/>
                <wp:effectExtent l="0" t="0" r="19050" b="19050"/>
                <wp:wrapNone/>
                <wp:docPr id="58" name="Прямоугольник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0" cy="1905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059CAC" id="Прямоугольник 58" o:spid="_x0000_s1026" style="position:absolute;margin-left:347.7pt;margin-top:28.25pt;width:97.5pt;height: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" filled="f" strokecolor="red" strokeweight="1.5pt"/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43762DF9" wp14:editId="6FE92A9B">
            <wp:extent cx="5286375" cy="2009775"/>
            <wp:effectExtent l="0" t="0" r="9525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Pr="00D819DC" w:rsidRDefault="006A026D" w:rsidP="006D1A8A">
      <w:pPr>
        <w:ind w:firstLine="0"/>
        <w:jc w:val="center"/>
      </w:pPr>
      <w:r>
        <w:t>Рисунок 15</w:t>
      </w:r>
      <w:r w:rsidR="006D1A8A">
        <w:t xml:space="preserve"> – Результат поиска элемента</w:t>
      </w:r>
    </w:p>
    <w:p w:rsidR="006A026D" w:rsidRPr="00D819DC" w:rsidRDefault="006A026D" w:rsidP="006A026D">
      <w:r>
        <w:t xml:space="preserve">Для </w:t>
      </w:r>
      <w:r>
        <w:t xml:space="preserve">сброса результатов поиска </w:t>
      </w:r>
      <w:r>
        <w:t>предусмотрена соответствующая кнопка</w:t>
      </w:r>
      <w:r>
        <w:t xml:space="preserve"> «Очистить»</w:t>
      </w:r>
      <w:r w:rsidR="00C159DC">
        <w:t xml:space="preserve"> на рисунке 15</w:t>
      </w:r>
      <w:r>
        <w:t>.</w:t>
      </w:r>
    </w:p>
    <w:p w:rsidR="006D1A8A" w:rsidRPr="00D819DC" w:rsidRDefault="006D1A8A" w:rsidP="006D1A8A"/>
    <w:p w:rsidR="006D1A8A" w:rsidRPr="00D819DC" w:rsidRDefault="00033000" w:rsidP="00033000">
      <w:pPr>
        <w:pStyle w:val="3"/>
        <w:spacing w:before="0" w:after="240"/>
        <w:ind w:firstLine="0"/>
      </w:pPr>
      <w:bookmarkStart w:id="17" w:name="_Toc74888907"/>
      <w:r>
        <w:t>2</w:t>
      </w:r>
      <w:r w:rsidR="006D1A8A" w:rsidRPr="00D819DC">
        <w:t>.5.4 Тестовый случай «Сохранить данные»</w:t>
      </w:r>
      <w:bookmarkEnd w:id="17"/>
    </w:p>
    <w:p w:rsidR="006D1A8A" w:rsidRPr="00D819DC" w:rsidRDefault="006D1A8A" w:rsidP="006D1A8A">
      <w:r>
        <w:t>Для сохранения данных в таблице необходимо нажать на соответству</w:t>
      </w:r>
      <w:r w:rsidR="008C6AE9">
        <w:t>ющую кнопку на форме (рисунок 16</w:t>
      </w:r>
      <w:r>
        <w:t>). Откроется диалог</w:t>
      </w:r>
      <w:r w:rsidR="008C6AE9">
        <w:t>овое окно</w:t>
      </w:r>
      <w:r>
        <w:t xml:space="preserve"> сохранения файла, где пользователь выбирает директорию и</w:t>
      </w:r>
      <w:r w:rsidR="008C6AE9">
        <w:t xml:space="preserve"> указывает имя файла (рисунок 17</w:t>
      </w:r>
      <w:r>
        <w:t>).</w:t>
      </w:r>
    </w:p>
    <w:p w:rsidR="006D1A8A" w:rsidRDefault="006D1A8A" w:rsidP="006D1A8A"/>
    <w:p w:rsidR="006D1A8A" w:rsidRDefault="006D1A8A" w:rsidP="006D1A8A">
      <w:pPr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CF5B98" wp14:editId="7AF991B5">
                <wp:simplePos x="0" y="0"/>
                <wp:positionH relativeFrom="column">
                  <wp:posOffset>4396740</wp:posOffset>
                </wp:positionH>
                <wp:positionV relativeFrom="paragraph">
                  <wp:posOffset>775335</wp:posOffset>
                </wp:positionV>
                <wp:extent cx="1296670" cy="189230"/>
                <wp:effectExtent l="0" t="0" r="17780" b="20320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6670" cy="18923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BEA69E" id="Прямоугольник 36" o:spid="_x0000_s1026" style="position:absolute;margin-left:346.2pt;margin-top:61.05pt;width:102.1pt;height:14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" filled="f" strokecolor="red" strokeweight="1.5pt"/>
            </w:pict>
          </mc:Fallback>
        </mc:AlternateContent>
      </w:r>
      <w:r w:rsidR="008C6AE9">
        <w:rPr>
          <w:noProof/>
          <w:lang w:eastAsia="ru-RU"/>
        </w:rPr>
        <w:drawing>
          <wp:inline distT="0" distB="0" distL="0" distR="0" wp14:anchorId="5BD0F16B" wp14:editId="334B20BF">
            <wp:extent cx="5286375" cy="2038350"/>
            <wp:effectExtent l="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8C6AE9" w:rsidP="006D1A8A">
      <w:pPr>
        <w:ind w:firstLine="0"/>
        <w:jc w:val="center"/>
      </w:pPr>
      <w:r>
        <w:t>Рисунок 16</w:t>
      </w:r>
      <w:r w:rsidR="006D1A8A">
        <w:t xml:space="preserve"> – Сохранение данных</w:t>
      </w:r>
    </w:p>
    <w:p w:rsidR="006D1A8A" w:rsidRDefault="006D1A8A" w:rsidP="006D1A8A">
      <w:pPr>
        <w:ind w:firstLine="0"/>
        <w:jc w:val="center"/>
      </w:pPr>
    </w:p>
    <w:p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0B889B9" wp14:editId="3944D957">
            <wp:extent cx="6120130" cy="366395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6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Pr="00D819DC" w:rsidRDefault="008C6AE9" w:rsidP="006D1A8A">
      <w:pPr>
        <w:ind w:firstLine="0"/>
        <w:jc w:val="center"/>
      </w:pPr>
      <w:r>
        <w:t>Рисунок 17</w:t>
      </w:r>
      <w:r w:rsidR="006D1A8A">
        <w:t xml:space="preserve"> – </w:t>
      </w:r>
      <w:r>
        <w:t>Диалоговое окно сохранения</w:t>
      </w:r>
      <w:r w:rsidR="006D1A8A">
        <w:t xml:space="preserve"> файла</w:t>
      </w:r>
    </w:p>
    <w:p w:rsidR="006D1A8A" w:rsidRPr="00452B9E" w:rsidRDefault="006D1A8A" w:rsidP="006D1A8A"/>
    <w:p w:rsidR="006D1A8A" w:rsidRPr="004654E1" w:rsidRDefault="006D1A8A" w:rsidP="006D1A8A">
      <w:r>
        <w:t>После сохранения данных в файл появится соотв</w:t>
      </w:r>
      <w:r w:rsidR="008C6AE9">
        <w:t>етствующее сообщение (рисунки 18 и 19</w:t>
      </w:r>
      <w:r>
        <w:t>).</w:t>
      </w:r>
    </w:p>
    <w:p w:rsidR="006D1A8A" w:rsidRPr="004654E1" w:rsidRDefault="006D1A8A" w:rsidP="006D1A8A"/>
    <w:p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2BB26109" wp14:editId="4757F7F3">
            <wp:extent cx="2105025" cy="141922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Pr="004654E1" w:rsidRDefault="008C6AE9" w:rsidP="006D1A8A">
      <w:pPr>
        <w:ind w:firstLine="0"/>
        <w:jc w:val="center"/>
      </w:pPr>
      <w:r>
        <w:t>Рисунок 18</w:t>
      </w:r>
      <w:r w:rsidR="006D1A8A">
        <w:t xml:space="preserve"> – Сообщение о сохранении файла</w:t>
      </w:r>
    </w:p>
    <w:p w:rsidR="006D1A8A" w:rsidRPr="004654E1" w:rsidRDefault="006D1A8A" w:rsidP="006D1A8A">
      <w:pPr>
        <w:ind w:firstLine="0"/>
        <w:jc w:val="center"/>
      </w:pPr>
    </w:p>
    <w:p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33553BD" wp14:editId="79A08F8C">
            <wp:extent cx="1981200" cy="1247775"/>
            <wp:effectExtent l="0" t="0" r="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Pr="004654E1" w:rsidRDefault="008C6AE9" w:rsidP="006D1A8A">
      <w:pPr>
        <w:ind w:firstLine="0"/>
        <w:jc w:val="center"/>
      </w:pPr>
      <w:r>
        <w:t>Рисунок 19</w:t>
      </w:r>
      <w:r w:rsidR="006D1A8A">
        <w:t xml:space="preserve"> – Результат сохранения файла</w:t>
      </w:r>
    </w:p>
    <w:p w:rsidR="006D1A8A" w:rsidRPr="00452B9E" w:rsidRDefault="006D1A8A" w:rsidP="006D1A8A"/>
    <w:p w:rsidR="006D1A8A" w:rsidRPr="004654E1" w:rsidRDefault="006D1A8A" w:rsidP="006D1A8A">
      <w:r>
        <w:t>В случае, если таблица пуста, сохран</w:t>
      </w:r>
      <w:r w:rsidR="008C6AE9">
        <w:t>ение не производится (рисунок 20</w:t>
      </w:r>
      <w:r>
        <w:t>).</w:t>
      </w:r>
    </w:p>
    <w:p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4C9E8EE" wp14:editId="2879DA0A">
            <wp:extent cx="2743200" cy="13620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Pr="004654E1" w:rsidRDefault="008C6AE9" w:rsidP="006D1A8A">
      <w:pPr>
        <w:ind w:firstLine="0"/>
        <w:jc w:val="center"/>
      </w:pPr>
      <w:r>
        <w:t>Рисунок 20</w:t>
      </w:r>
      <w:r w:rsidR="006D1A8A">
        <w:t xml:space="preserve"> – Результат нажатия на кнопку «Сохранить данные» </w:t>
      </w:r>
      <w:r>
        <w:br/>
      </w:r>
      <w:r w:rsidR="006D1A8A">
        <w:t>при пустой таблице</w:t>
      </w:r>
    </w:p>
    <w:p w:rsidR="006D1A8A" w:rsidRPr="004654E1" w:rsidRDefault="006D1A8A" w:rsidP="006D1A8A"/>
    <w:p w:rsidR="006D1A8A" w:rsidRPr="004654E1" w:rsidRDefault="00033000" w:rsidP="00033000">
      <w:pPr>
        <w:pStyle w:val="3"/>
        <w:spacing w:before="0" w:after="240"/>
        <w:ind w:firstLine="0"/>
      </w:pPr>
      <w:bookmarkStart w:id="18" w:name="_Toc74888908"/>
      <w:r>
        <w:t>2</w:t>
      </w:r>
      <w:r w:rsidR="006D1A8A" w:rsidRPr="004654E1">
        <w:t>.5.5 Тестовый случай «Загрузить данные»</w:t>
      </w:r>
      <w:bookmarkEnd w:id="18"/>
    </w:p>
    <w:p w:rsidR="006D1A8A" w:rsidRDefault="006D1A8A" w:rsidP="006D1A8A">
      <w:r>
        <w:t>Для загрузки данных в таблицу необходимо нажать на со</w:t>
      </w:r>
      <w:r w:rsidR="008C6AE9">
        <w:t>ответствующую кнопку (рисунок 21</w:t>
      </w:r>
      <w:r>
        <w:t>).</w:t>
      </w:r>
    </w:p>
    <w:p w:rsidR="006D1A8A" w:rsidRDefault="006D1A8A" w:rsidP="006D1A8A"/>
    <w:p w:rsidR="006D1A8A" w:rsidRDefault="006D1A8A" w:rsidP="006D1A8A">
      <w:pPr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6234939" wp14:editId="02BCCF40">
                <wp:simplePos x="0" y="0"/>
                <wp:positionH relativeFrom="column">
                  <wp:posOffset>4406266</wp:posOffset>
                </wp:positionH>
                <wp:positionV relativeFrom="paragraph">
                  <wp:posOffset>1003935</wp:posOffset>
                </wp:positionV>
                <wp:extent cx="1239520" cy="161925"/>
                <wp:effectExtent l="0" t="0" r="17780" b="28575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9520" cy="1619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FEDB76" id="Прямоугольник 38" o:spid="_x0000_s1026" style="position:absolute;margin-left:346.95pt;margin-top:79.05pt;width:97.6pt;height:12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" filled="f" strokecolor="red" strokeweight="1.5pt"/>
            </w:pict>
          </mc:Fallback>
        </mc:AlternateContent>
      </w:r>
      <w:r w:rsidR="008C6AE9">
        <w:rPr>
          <w:noProof/>
          <w:lang w:eastAsia="ru-RU"/>
        </w:rPr>
        <w:drawing>
          <wp:inline distT="0" distB="0" distL="0" distR="0" wp14:anchorId="6CB5DEF8" wp14:editId="207BEC26">
            <wp:extent cx="5305425" cy="2028825"/>
            <wp:effectExtent l="0" t="0" r="9525" b="952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8C6AE9" w:rsidP="006D1A8A">
      <w:pPr>
        <w:ind w:firstLine="0"/>
        <w:jc w:val="center"/>
      </w:pPr>
      <w:r>
        <w:t>Рисунок 21</w:t>
      </w:r>
      <w:r w:rsidR="006D1A8A">
        <w:t xml:space="preserve"> – Загрузить данные в таблицу</w:t>
      </w:r>
    </w:p>
    <w:p w:rsidR="006D1A8A" w:rsidRDefault="006D1A8A" w:rsidP="006D1A8A"/>
    <w:p w:rsidR="006D1A8A" w:rsidRPr="004654E1" w:rsidRDefault="006D1A8A" w:rsidP="008C6AE9">
      <w:pPr>
        <w:spacing w:after="240"/>
      </w:pPr>
      <w:r>
        <w:t>Далее откроется системный д</w:t>
      </w:r>
      <w:r w:rsidR="008C6AE9">
        <w:t>иалог загрузки файла (рисунок 22</w:t>
      </w:r>
      <w:r>
        <w:t xml:space="preserve">). После успешной загрузки </w:t>
      </w:r>
      <w:r w:rsidR="008C6AE9">
        <w:t>появится сообщение (рисунки 23 и 24</w:t>
      </w:r>
      <w:r>
        <w:t>).</w:t>
      </w:r>
    </w:p>
    <w:p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F43B9EC" wp14:editId="22B8ACDA">
            <wp:extent cx="5514975" cy="3290789"/>
            <wp:effectExtent l="0" t="0" r="0" b="508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523933" cy="3296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8C6AE9" w:rsidP="008C6AE9">
      <w:pPr>
        <w:spacing w:after="240"/>
        <w:ind w:firstLine="0"/>
        <w:jc w:val="center"/>
      </w:pPr>
      <w:r>
        <w:t>Рисунок 22</w:t>
      </w:r>
      <w:r w:rsidR="006D1A8A">
        <w:t xml:space="preserve"> – Выбор файла для загрузки</w:t>
      </w:r>
    </w:p>
    <w:p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E6BE2DC" wp14:editId="5744FB81">
            <wp:extent cx="2095500" cy="13716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8C6AE9" w:rsidP="006D1A8A">
      <w:pPr>
        <w:ind w:firstLine="0"/>
        <w:jc w:val="center"/>
      </w:pPr>
      <w:r>
        <w:t>Рисунок 23</w:t>
      </w:r>
      <w:r w:rsidR="006D1A8A">
        <w:t xml:space="preserve"> – Сообщение, информирующее об успешной загрузке файла</w:t>
      </w:r>
    </w:p>
    <w:p w:rsidR="006D1A8A" w:rsidRDefault="008C6AE9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1069F66" wp14:editId="5F531207">
            <wp:extent cx="5314950" cy="2009775"/>
            <wp:effectExtent l="0" t="0" r="0" b="952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8C6AE9" w:rsidP="006D1A8A">
      <w:pPr>
        <w:ind w:firstLine="0"/>
        <w:jc w:val="center"/>
      </w:pPr>
      <w:r>
        <w:t>Рисунок 24</w:t>
      </w:r>
      <w:r w:rsidR="006D1A8A">
        <w:t xml:space="preserve"> – Результат загрузки данных</w:t>
      </w:r>
    </w:p>
    <w:p w:rsidR="006D1A8A" w:rsidRDefault="006D1A8A" w:rsidP="006D1A8A"/>
    <w:p w:rsidR="006D1A8A" w:rsidRPr="004654E1" w:rsidRDefault="006D1A8A" w:rsidP="006D1A8A">
      <w:r>
        <w:t xml:space="preserve">В случае, если </w:t>
      </w:r>
      <w:r w:rsidR="008C6AE9">
        <w:t>структура</w:t>
      </w:r>
      <w:r>
        <w:t xml:space="preserve"> файла не соответствует установленному формату</w:t>
      </w:r>
      <w:r w:rsidR="008C6AE9">
        <w:t>, либо имеются повреждённые данные</w:t>
      </w:r>
      <w:r>
        <w:t>, появится соотв</w:t>
      </w:r>
      <w:r w:rsidR="008C6AE9">
        <w:t>етствующее сообщение (рисунок 25</w:t>
      </w:r>
      <w:r>
        <w:t>).</w:t>
      </w:r>
    </w:p>
    <w:p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B8E9431" wp14:editId="1778EE7F">
            <wp:extent cx="3286125" cy="1409700"/>
            <wp:effectExtent l="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1A8A" w:rsidRDefault="008C6AE9" w:rsidP="006D1A8A">
      <w:pPr>
        <w:ind w:firstLine="0"/>
        <w:jc w:val="center"/>
      </w:pPr>
      <w:r>
        <w:t>Рисунок 25</w:t>
      </w:r>
      <w:r w:rsidR="006D1A8A">
        <w:t xml:space="preserve"> – Загрузка повреждённого файла</w:t>
      </w:r>
    </w:p>
    <w:p w:rsidR="006D1A8A" w:rsidRDefault="006D1A8A" w:rsidP="006D1A8A">
      <w:r>
        <w:br w:type="page"/>
      </w:r>
    </w:p>
    <w:p w:rsidR="00033000" w:rsidRDefault="00033000" w:rsidP="00033000">
      <w:pPr>
        <w:pStyle w:val="1"/>
        <w:spacing w:before="0" w:line="240" w:lineRule="auto"/>
        <w:ind w:firstLine="0"/>
        <w:jc w:val="center"/>
      </w:pPr>
      <w:bookmarkStart w:id="19" w:name="_Toc74888909"/>
      <w:r>
        <w:lastRenderedPageBreak/>
        <w:t>Заключение</w:t>
      </w:r>
      <w:bookmarkEnd w:id="19"/>
    </w:p>
    <w:p w:rsidR="00033000" w:rsidRPr="00033000" w:rsidRDefault="00033000" w:rsidP="00033000">
      <w:pPr>
        <w:spacing w:line="240" w:lineRule="auto"/>
      </w:pPr>
    </w:p>
    <w:p w:rsidR="00033000" w:rsidRDefault="00033000" w:rsidP="00033000">
      <w:r>
        <w:t>В результате выполнения лабораторной работы был</w:t>
      </w:r>
      <w:r>
        <w:t>и</w:t>
      </w:r>
      <w:r>
        <w:t xml:space="preserve"> </w:t>
      </w:r>
      <w:r>
        <w:t>выполнены следующие задачи</w:t>
      </w:r>
      <w:r>
        <w:t>:</w:t>
      </w:r>
    </w:p>
    <w:p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>разработано техническое задание;</w:t>
      </w:r>
    </w:p>
    <w:p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 xml:space="preserve">составлена </w:t>
      </w:r>
      <w:r>
        <w:t>диаграмма</w:t>
      </w:r>
      <w:r w:rsidRPr="006116AB">
        <w:t xml:space="preserve"> вариантов использования</w:t>
      </w:r>
      <w:r>
        <w:t>;</w:t>
      </w:r>
    </w:p>
    <w:p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 xml:space="preserve">составлена </w:t>
      </w:r>
      <w:r w:rsidRPr="006116AB">
        <w:t>UML диаграмм</w:t>
      </w:r>
      <w:r>
        <w:t>а</w:t>
      </w:r>
      <w:r w:rsidRPr="006116AB">
        <w:t xml:space="preserve"> классов</w:t>
      </w:r>
      <w:r>
        <w:t>;</w:t>
      </w:r>
    </w:p>
    <w:p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>для классов, образующих связь типа «общее-частное» (наследование, реализация), приведено описание в виде таблиц;</w:t>
      </w:r>
    </w:p>
    <w:p w:rsidR="00033000" w:rsidRPr="00591B38" w:rsidRDefault="00033000" w:rsidP="00033000">
      <w:pPr>
        <w:pStyle w:val="a4"/>
        <w:numPr>
          <w:ilvl w:val="0"/>
          <w:numId w:val="7"/>
        </w:numPr>
        <w:ind w:left="0" w:firstLine="851"/>
      </w:pPr>
      <w:r>
        <w:t xml:space="preserve">приведено дерево ветвления </w:t>
      </w:r>
      <w:r w:rsidRPr="00591B38">
        <w:rPr>
          <w:lang w:val="en-US"/>
        </w:rPr>
        <w:t>Git</w:t>
      </w:r>
      <w:r w:rsidRPr="00591B38">
        <w:t>;</w:t>
      </w:r>
    </w:p>
    <w:p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>произведено тестирование программы.</w:t>
      </w:r>
    </w:p>
    <w:p w:rsidR="00033000" w:rsidRDefault="00033000">
      <w:pPr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:rsidR="006D1A8A" w:rsidRPr="00F1624C" w:rsidRDefault="006D1A8A" w:rsidP="00033000">
      <w:pPr>
        <w:pStyle w:val="1"/>
        <w:spacing w:before="0" w:line="240" w:lineRule="auto"/>
        <w:ind w:firstLine="0"/>
      </w:pPr>
      <w:bookmarkStart w:id="20" w:name="_Toc74888910"/>
      <w:r w:rsidRPr="00F1624C">
        <w:lastRenderedPageBreak/>
        <w:t>Список использованных источников</w:t>
      </w:r>
      <w:bookmarkEnd w:id="20"/>
    </w:p>
    <w:p w:rsidR="006D1A8A" w:rsidRDefault="006D1A8A" w:rsidP="008C6AE9">
      <w:pPr>
        <w:spacing w:line="240" w:lineRule="auto"/>
      </w:pPr>
    </w:p>
    <w:p w:rsidR="006D1A8A" w:rsidRPr="00F54403" w:rsidRDefault="006D1A8A" w:rsidP="00033000">
      <w:pPr>
        <w:pStyle w:val="a4"/>
        <w:numPr>
          <w:ilvl w:val="0"/>
          <w:numId w:val="4"/>
        </w:numPr>
        <w:ind w:firstLine="0"/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:rsidR="006D1A8A" w:rsidRDefault="006D1A8A" w:rsidP="006D1A8A">
      <w:r>
        <w:br w:type="page"/>
      </w:r>
    </w:p>
    <w:p w:rsidR="006D1A8A" w:rsidRDefault="006D1A8A" w:rsidP="006D1A8A">
      <w:pPr>
        <w:spacing w:after="4680"/>
        <w:ind w:firstLine="0"/>
        <w:jc w:val="center"/>
        <w:outlineLvl w:val="0"/>
        <w:rPr>
          <w:b/>
          <w:bCs/>
        </w:rPr>
      </w:pPr>
      <w:bookmarkStart w:id="21" w:name="_Toc74888911"/>
      <w:r>
        <w:rPr>
          <w:b/>
          <w:bCs/>
        </w:rPr>
        <w:lastRenderedPageBreak/>
        <w:t>ПРИЛОЖЕНИЕ А</w:t>
      </w:r>
      <w:bookmarkEnd w:id="21"/>
    </w:p>
    <w:p w:rsidR="006D1A8A" w:rsidRDefault="006D1A8A" w:rsidP="006D1A8A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:rsidR="006D1A8A" w:rsidRPr="00B75EC2" w:rsidRDefault="006D1A8A" w:rsidP="006D1A8A">
      <w:pPr>
        <w:ind w:firstLine="0"/>
        <w:jc w:val="center"/>
      </w:pPr>
      <w:r>
        <w:t xml:space="preserve">Программа для расчёта </w:t>
      </w:r>
      <w:r w:rsidR="00B75EC2">
        <w:t xml:space="preserve">объёма потребления топлива </w:t>
      </w:r>
      <w:r w:rsidR="00B75EC2">
        <w:br/>
        <w:t>различных типов транспорта</w:t>
      </w:r>
    </w:p>
    <w:p w:rsidR="006D1A8A" w:rsidRPr="00C34FDE" w:rsidRDefault="006D1A8A" w:rsidP="006D1A8A">
      <w:pPr>
        <w:spacing w:before="4200"/>
        <w:ind w:firstLine="0"/>
      </w:pPr>
      <w:r w:rsidRPr="00C34FDE">
        <w:t xml:space="preserve">Разработчик: студент гр. О-5КМ91 НИ ТПУ </w:t>
      </w:r>
      <w:r w:rsidR="00B75EC2">
        <w:t>Жуйков</w:t>
      </w:r>
      <w:r w:rsidRPr="00C34FDE">
        <w:t xml:space="preserve"> </w:t>
      </w:r>
      <w:r w:rsidR="00B75EC2">
        <w:t>А</w:t>
      </w:r>
      <w:r w:rsidRPr="00C34FDE">
        <w:t>.</w:t>
      </w:r>
      <w:r w:rsidR="00B75EC2">
        <w:t xml:space="preserve"> К</w:t>
      </w:r>
      <w:r w:rsidRPr="00C34FDE">
        <w:t>.</w:t>
      </w:r>
    </w:p>
    <w:p w:rsidR="006D1A8A" w:rsidRDefault="006D1A8A" w:rsidP="006D1A8A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:rsidR="006D1A8A" w:rsidRDefault="006D1A8A" w:rsidP="00B75EC2">
      <w:pPr>
        <w:spacing w:before="1800"/>
        <w:ind w:firstLine="0"/>
        <w:jc w:val="center"/>
        <w:rPr>
          <w:b/>
          <w:bCs/>
        </w:rPr>
      </w:pPr>
      <w:r>
        <w:t>Томск, 2021</w:t>
      </w:r>
      <w:r>
        <w:rPr>
          <w:b/>
          <w:bCs/>
        </w:rPr>
        <w:br w:type="page"/>
      </w:r>
    </w:p>
    <w:p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:rsidR="006D1A8A" w:rsidRDefault="006D1A8A" w:rsidP="00033000">
      <w:pPr>
        <w:spacing w:line="240" w:lineRule="auto"/>
      </w:pPr>
    </w:p>
    <w:p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:rsidR="006D1A8A" w:rsidRDefault="006D1A8A" w:rsidP="006D1A8A">
      <w:r>
        <w:t xml:space="preserve">Полное наименование: «Программа для расчёта </w:t>
      </w:r>
      <w:r w:rsidR="00B75EC2">
        <w:t>объёма потребления топлива различных типов транспорта</w:t>
      </w:r>
      <w:r>
        <w:t>».</w:t>
      </w:r>
    </w:p>
    <w:p w:rsidR="006D1A8A" w:rsidRDefault="006D1A8A" w:rsidP="006D1A8A">
      <w:r>
        <w:t>Условное обозначение: Система.</w:t>
      </w:r>
    </w:p>
    <w:p w:rsidR="006D1A8A" w:rsidRDefault="006D1A8A" w:rsidP="00033000">
      <w:pPr>
        <w:spacing w:line="240" w:lineRule="auto"/>
      </w:pPr>
    </w:p>
    <w:p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:rsidR="006D1A8A" w:rsidRDefault="006D1A8A" w:rsidP="006D1A8A">
      <w:r>
        <w:t>Заказчик: Канд. техн. наук, доцент каф. КСУП ТУСУР Калентьев А. А.</w:t>
      </w:r>
    </w:p>
    <w:p w:rsidR="006D1A8A" w:rsidRDefault="006D1A8A" w:rsidP="006D1A8A">
      <w:r>
        <w:t xml:space="preserve">Разработчик: Студент гр. О-5КМ91 НИ ТПУ </w:t>
      </w:r>
      <w:r w:rsidR="00B75EC2">
        <w:t>Жуйков А</w:t>
      </w:r>
      <w:r>
        <w:t>.</w:t>
      </w:r>
      <w:r w:rsidR="00B75EC2">
        <w:t xml:space="preserve"> К</w:t>
      </w:r>
      <w:r>
        <w:t>.</w:t>
      </w:r>
    </w:p>
    <w:p w:rsidR="006D1A8A" w:rsidRDefault="006D1A8A" w:rsidP="00033000">
      <w:pPr>
        <w:spacing w:line="240" w:lineRule="auto"/>
      </w:pPr>
    </w:p>
    <w:p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:rsidR="006D1A8A" w:rsidRDefault="006D1A8A" w:rsidP="006D1A8A">
      <w:r>
        <w:t xml:space="preserve">Начало работ: </w:t>
      </w:r>
      <w:r w:rsidR="00B75EC2">
        <w:t>20</w:t>
      </w:r>
      <w:r>
        <w:t xml:space="preserve"> </w:t>
      </w:r>
      <w:r w:rsidR="00B75EC2">
        <w:t>мая</w:t>
      </w:r>
      <w:r>
        <w:t xml:space="preserve"> 2021 г.</w:t>
      </w:r>
    </w:p>
    <w:p w:rsidR="006D1A8A" w:rsidRDefault="006D1A8A" w:rsidP="006D1A8A">
      <w:r>
        <w:t xml:space="preserve">Окончание работ: </w:t>
      </w:r>
      <w:r w:rsidR="00B75EC2">
        <w:t>18</w:t>
      </w:r>
      <w:r>
        <w:t xml:space="preserve"> июня 2021 г.</w:t>
      </w:r>
    </w:p>
    <w:p w:rsidR="006D1A8A" w:rsidRDefault="006D1A8A" w:rsidP="006D1A8A">
      <w:r>
        <w:br w:type="page"/>
      </w:r>
    </w:p>
    <w:p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:rsidR="006D1A8A" w:rsidRDefault="006D1A8A" w:rsidP="00033000">
      <w:pPr>
        <w:spacing w:line="240" w:lineRule="auto"/>
      </w:pPr>
    </w:p>
    <w:p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:rsidR="006D1A8A" w:rsidRDefault="006D1A8A" w:rsidP="006D1A8A">
      <w:r>
        <w:t xml:space="preserve">Система предназначена для расчёта </w:t>
      </w:r>
      <w:r w:rsidR="00B75EC2">
        <w:t>объёма потребления затраченного топлива для различных типов транспорта</w:t>
      </w:r>
      <w:r>
        <w:t xml:space="preserve">: </w:t>
      </w:r>
      <w:r w:rsidR="00B75EC2">
        <w:t>машина</w:t>
      </w:r>
      <w:r>
        <w:t xml:space="preserve">, </w:t>
      </w:r>
      <w:r w:rsidR="00B75EC2">
        <w:t>гибрид</w:t>
      </w:r>
      <w:r>
        <w:t xml:space="preserve">, </w:t>
      </w:r>
      <w:r w:rsidR="00B75EC2">
        <w:t>вертолёт</w:t>
      </w:r>
      <w:r>
        <w:t>.</w:t>
      </w:r>
    </w:p>
    <w:p w:rsidR="006D1A8A" w:rsidRDefault="006D1A8A" w:rsidP="00033000">
      <w:pPr>
        <w:spacing w:line="240" w:lineRule="auto"/>
      </w:pPr>
    </w:p>
    <w:p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:rsidR="006D1A8A" w:rsidRDefault="006D1A8A" w:rsidP="006D1A8A">
      <w:r>
        <w:t>Система создаётся в целях сокращения трудозатрат специалистов</w:t>
      </w:r>
      <w:r w:rsidR="00B75EC2">
        <w:t xml:space="preserve"> предприятия заказчика</w:t>
      </w:r>
      <w:r>
        <w:t xml:space="preserve"> при расчётах </w:t>
      </w:r>
      <w:r w:rsidR="00B75EC2">
        <w:t>объёмов затраченного топлива различными типами транспорта</w:t>
      </w:r>
      <w:r>
        <w:t>.</w:t>
      </w:r>
    </w:p>
    <w:p w:rsidR="006D1A8A" w:rsidRDefault="006D1A8A" w:rsidP="006D1A8A">
      <w:r>
        <w:br w:type="page"/>
      </w:r>
    </w:p>
    <w:p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:rsidR="006D1A8A" w:rsidRDefault="006D1A8A" w:rsidP="006D1A8A"/>
    <w:p w:rsidR="006D1A8A" w:rsidRDefault="006D1A8A" w:rsidP="006D1A8A">
      <w:r>
        <w:t xml:space="preserve">Расчёт </w:t>
      </w:r>
      <w:r w:rsidR="00B75EC2">
        <w:t>объёма затраченного топлива является важной задачей при планировании хозяйственной деятельности и закупок транспортных предприятий</w:t>
      </w:r>
      <w:r>
        <w:t xml:space="preserve">. </w:t>
      </w:r>
      <w:r w:rsidR="00B75EC2">
        <w:t>Так как подобные расчёты</w:t>
      </w:r>
      <w:r>
        <w:t xml:space="preserve"> выполняются специалистами </w:t>
      </w:r>
      <w:r w:rsidR="00B75EC2">
        <w:t>довольно часто</w:t>
      </w:r>
      <w:r>
        <w:t xml:space="preserve">, </w:t>
      </w:r>
      <w:r w:rsidR="00B75EC2">
        <w:t>автоматизация указанного процесса является актуальной задачей</w:t>
      </w:r>
      <w:r>
        <w:t>.</w:t>
      </w:r>
    </w:p>
    <w:p w:rsidR="006D1A8A" w:rsidRDefault="006D1A8A" w:rsidP="006D1A8A">
      <w:r>
        <w:br w:type="page"/>
      </w:r>
    </w:p>
    <w:p w:rsidR="006D1A8A" w:rsidRPr="00394644" w:rsidRDefault="006D1A8A" w:rsidP="00033000">
      <w:pPr>
        <w:spacing w:line="240" w:lineRule="auto"/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:rsidR="006D1A8A" w:rsidRDefault="006D1A8A" w:rsidP="006D1A8A">
      <w:pPr>
        <w:ind w:firstLine="0"/>
      </w:pPr>
    </w:p>
    <w:p w:rsidR="006D1A8A" w:rsidRDefault="006D1A8A" w:rsidP="00033000">
      <w:pPr>
        <w:ind w:firstLine="0"/>
        <w:jc w:val="left"/>
      </w:pPr>
      <w:r>
        <w:t xml:space="preserve">Таблица 4.1 – Префиксы мнемонических идентификаторов требований </w:t>
      </w:r>
      <w:r w:rsidR="00033000">
        <w:br/>
      </w:r>
      <w:r>
        <w:t>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6D1A8A" w:rsidTr="006D1A8A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:rsidR="006D1A8A" w:rsidRDefault="006D1A8A" w:rsidP="006D1A8A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:rsidR="006D1A8A" w:rsidRDefault="006D1A8A" w:rsidP="006D1A8A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6D1A8A" w:rsidTr="006D1A8A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:rsidR="006D1A8A" w:rsidRPr="0091182C" w:rsidRDefault="006D1A8A" w:rsidP="006D1A8A">
            <w:pPr>
              <w:ind w:firstLine="0"/>
            </w:pPr>
            <w:r>
              <w:t>Архитектурное требование</w:t>
            </w:r>
          </w:p>
        </w:tc>
      </w:tr>
      <w:tr w:rsidR="006D1A8A" w:rsidTr="006D1A8A">
        <w:tc>
          <w:tcPr>
            <w:tcW w:w="741" w:type="pct"/>
            <w:vAlign w:val="center"/>
          </w:tcPr>
          <w:p w:rsidR="006D1A8A" w:rsidRPr="007B75F0" w:rsidRDefault="006D1A8A" w:rsidP="006D1A8A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:rsidR="006D1A8A" w:rsidRPr="007B75F0" w:rsidRDefault="006D1A8A" w:rsidP="006D1A8A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6D1A8A" w:rsidTr="006D1A8A">
        <w:tc>
          <w:tcPr>
            <w:tcW w:w="741" w:type="pct"/>
            <w:vAlign w:val="center"/>
          </w:tcPr>
          <w:p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:rsidR="006D1A8A" w:rsidRDefault="006D1A8A" w:rsidP="006D1A8A">
            <w:pPr>
              <w:ind w:firstLine="0"/>
            </w:pPr>
            <w:r>
              <w:t>Требование к структуре данных</w:t>
            </w:r>
          </w:p>
        </w:tc>
      </w:tr>
      <w:tr w:rsidR="006D1A8A" w:rsidTr="006D1A8A">
        <w:tc>
          <w:tcPr>
            <w:tcW w:w="741" w:type="pct"/>
            <w:vAlign w:val="center"/>
          </w:tcPr>
          <w:p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:rsidR="006D1A8A" w:rsidRDefault="006D1A8A" w:rsidP="006D1A8A">
            <w:pPr>
              <w:ind w:firstLine="0"/>
            </w:pPr>
            <w:r>
              <w:t>Функциональное требование</w:t>
            </w:r>
          </w:p>
        </w:tc>
      </w:tr>
      <w:tr w:rsidR="006D1A8A" w:rsidTr="006D1A8A">
        <w:tc>
          <w:tcPr>
            <w:tcW w:w="741" w:type="pct"/>
            <w:vAlign w:val="center"/>
          </w:tcPr>
          <w:p w:rsidR="006D1A8A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:rsidR="006D1A8A" w:rsidRDefault="006D1A8A" w:rsidP="006D1A8A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:rsidR="006D1A8A" w:rsidRDefault="006D1A8A" w:rsidP="006D1A8A"/>
    <w:p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:rsidR="006D1A8A" w:rsidRDefault="006D1A8A" w:rsidP="006D1A8A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:rsidR="006D1A8A" w:rsidRDefault="006D1A8A" w:rsidP="006D1A8A"/>
    <w:p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:rsidR="006D1A8A" w:rsidRDefault="006D1A8A" w:rsidP="006D1A8A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параметрах элементов электрических схем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B75EC2">
        <w:rPr>
          <w:lang w:val="en-US"/>
        </w:rPr>
        <w:t>zak</w:t>
      </w:r>
      <w:r w:rsidRPr="00EB6045">
        <w:t>.</w:t>
      </w:r>
    </w:p>
    <w:p w:rsidR="006D1A8A" w:rsidRDefault="006D1A8A" w:rsidP="006D1A8A"/>
    <w:p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3 Функциональные требования</w:t>
      </w:r>
    </w:p>
    <w:p w:rsidR="006D1A8A" w:rsidRDefault="006D1A8A" w:rsidP="006D1A8A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B75EC2">
        <w:t>объём потребления топлива для следующих типов транспорта</w:t>
      </w:r>
      <w:r>
        <w:t>:</w:t>
      </w:r>
    </w:p>
    <w:p w:rsidR="006D1A8A" w:rsidRDefault="00B75EC2" w:rsidP="006D1A8A">
      <w:pPr>
        <w:pStyle w:val="a4"/>
        <w:numPr>
          <w:ilvl w:val="0"/>
          <w:numId w:val="1"/>
        </w:numPr>
      </w:pPr>
      <w:r>
        <w:t>машина</w:t>
      </w:r>
      <w:r w:rsidR="006D1A8A">
        <w:t>;</w:t>
      </w:r>
    </w:p>
    <w:p w:rsidR="006D1A8A" w:rsidRDefault="00B75EC2" w:rsidP="006D1A8A">
      <w:pPr>
        <w:pStyle w:val="a4"/>
        <w:numPr>
          <w:ilvl w:val="0"/>
          <w:numId w:val="1"/>
        </w:numPr>
      </w:pPr>
      <w:r>
        <w:t>гибрид</w:t>
      </w:r>
      <w:r w:rsidR="006D1A8A">
        <w:t>;</w:t>
      </w:r>
    </w:p>
    <w:p w:rsidR="006D1A8A" w:rsidRDefault="00B75EC2" w:rsidP="006D1A8A">
      <w:pPr>
        <w:pStyle w:val="a4"/>
        <w:numPr>
          <w:ilvl w:val="0"/>
          <w:numId w:val="1"/>
        </w:numPr>
      </w:pPr>
      <w:r>
        <w:t>вертолёт</w:t>
      </w:r>
      <w:r w:rsidR="006D1A8A">
        <w:t>.</w:t>
      </w:r>
    </w:p>
    <w:p w:rsidR="006D1A8A" w:rsidRPr="00B75EC2" w:rsidRDefault="006D1A8A" w:rsidP="006D1A8A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B75EC2">
        <w:t>Расчёт объёма потребления топлива для машины и вертолёта выполняется по следующей формуле</w:t>
      </w:r>
      <w:r w:rsidR="00B75EC2" w:rsidRPr="00B75EC2">
        <w:t>:</w:t>
      </w:r>
    </w:p>
    <w:p w:rsidR="006D1A8A" w:rsidRDefault="006D1A8A" w:rsidP="006D1A8A">
      <w:pPr>
        <w:ind w:left="567"/>
      </w:pPr>
    </w:p>
    <w:p w:rsidR="006D1A8A" w:rsidRDefault="00B75EC2" w:rsidP="006D1A8A">
      <w:pPr>
        <w:ind w:left="567"/>
        <w:rPr>
          <w:lang w:val="en-US"/>
        </w:rPr>
      </w:pPr>
      <w:r w:rsidRPr="00B75EC2">
        <w:rPr>
          <w:position w:val="-10"/>
        </w:rPr>
        <w:object w:dxaOrig="1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56.4pt;height:17pt" o:ole="">
            <v:imagedata r:id="rId35" o:title=""/>
          </v:shape>
          <o:OLEObject Type="Embed" ProgID="Equation.DSMT4" ShapeID="_x0000_i1032" DrawAspect="Content" ObjectID="_1685501996" r:id="rId36"/>
        </w:object>
      </w:r>
    </w:p>
    <w:p w:rsidR="006D1A8A" w:rsidRDefault="006D1A8A" w:rsidP="006D1A8A">
      <w:pPr>
        <w:ind w:left="567" w:firstLine="0"/>
      </w:pPr>
    </w:p>
    <w:p w:rsidR="00B75EC2" w:rsidRPr="00B75EC2" w:rsidRDefault="006D1A8A" w:rsidP="00B75EC2">
      <w:pPr>
        <w:ind w:left="567" w:firstLine="0"/>
      </w:pPr>
      <w:r>
        <w:t xml:space="preserve">где </w:t>
      </w:r>
      <w:r w:rsidR="00B75EC2">
        <w:tab/>
      </w:r>
      <w:r w:rsidR="00B75EC2" w:rsidRPr="00B75EC2">
        <w:rPr>
          <w:i/>
          <w:lang w:val="en-US"/>
        </w:rPr>
        <w:t>W</w:t>
      </w:r>
      <w:r w:rsidR="00B75EC2" w:rsidRPr="00B75EC2">
        <w:t xml:space="preserve"> – </w:t>
      </w:r>
      <w:r w:rsidR="00B75EC2">
        <w:t>расход топлива, л</w:t>
      </w:r>
      <w:r w:rsidR="00B75EC2" w:rsidRPr="00B75EC2">
        <w:t>/</w:t>
      </w:r>
      <w:r w:rsidR="00B75EC2">
        <w:t>км</w:t>
      </w:r>
      <w:r w:rsidR="00B75EC2" w:rsidRPr="00B75EC2">
        <w:t>;</w:t>
      </w:r>
    </w:p>
    <w:p w:rsidR="006D1A8A" w:rsidRPr="00363CAE" w:rsidRDefault="00B75EC2" w:rsidP="00B75EC2">
      <w:pPr>
        <w:ind w:left="708" w:firstLine="708"/>
      </w:pPr>
      <w:r>
        <w:rPr>
          <w:i/>
          <w:iCs/>
          <w:lang w:val="en-US"/>
        </w:rPr>
        <w:lastRenderedPageBreak/>
        <w:t>s</w:t>
      </w:r>
      <w:r w:rsidR="006D1A8A" w:rsidRPr="00363CAE">
        <w:t xml:space="preserve"> – </w:t>
      </w:r>
      <w:r>
        <w:t>дистанция, к</w:t>
      </w:r>
      <w:r w:rsidR="006D1A8A">
        <w:t>м.</w:t>
      </w:r>
    </w:p>
    <w:p w:rsidR="006D1A8A" w:rsidRDefault="006D1A8A" w:rsidP="006D1A8A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B75EC2">
        <w:t xml:space="preserve">Расчёт объёма потребления топлива для </w:t>
      </w:r>
      <w:r w:rsidR="00B75EC2">
        <w:t>гибрида вычисляется по следующей формуле</w:t>
      </w:r>
      <w:r w:rsidR="00B75EC2" w:rsidRPr="00B75EC2">
        <w:t>:</w:t>
      </w:r>
    </w:p>
    <w:p w:rsidR="006D1A8A" w:rsidRPr="00363CAE" w:rsidRDefault="006D1A8A" w:rsidP="006D1A8A">
      <w:pPr>
        <w:ind w:left="567"/>
      </w:pPr>
    </w:p>
    <w:p w:rsidR="006D1A8A" w:rsidRDefault="00B75EC2" w:rsidP="006D1A8A">
      <w:pPr>
        <w:ind w:left="567"/>
      </w:pPr>
      <w:r w:rsidRPr="00B75EC2">
        <w:rPr>
          <w:position w:val="-36"/>
        </w:rPr>
        <w:object w:dxaOrig="5700" w:dyaOrig="859">
          <v:shape id="_x0000_i1036" type="#_x0000_t75" style="width:281.9pt;height:42.8pt" o:ole="">
            <v:imagedata r:id="rId37" o:title=""/>
          </v:shape>
          <o:OLEObject Type="Embed" ProgID="Equation.DSMT4" ShapeID="_x0000_i1036" DrawAspect="Content" ObjectID="_1685501997" r:id="rId38"/>
        </w:object>
      </w:r>
    </w:p>
    <w:p w:rsidR="006D1A8A" w:rsidRDefault="006D1A8A" w:rsidP="006D1A8A">
      <w:pPr>
        <w:ind w:left="567" w:firstLine="0"/>
      </w:pPr>
    </w:p>
    <w:p w:rsidR="006D1A8A" w:rsidRDefault="006D1A8A" w:rsidP="006D1A8A">
      <w:pPr>
        <w:ind w:left="567" w:firstLine="0"/>
      </w:pPr>
      <w:r>
        <w:t xml:space="preserve">где </w:t>
      </w:r>
      <w:r w:rsidR="00B75EC2">
        <w:rPr>
          <w:i/>
          <w:iCs/>
          <w:lang w:val="en-US"/>
        </w:rPr>
        <w:t>k</w:t>
      </w:r>
      <w:r w:rsidRPr="002B7629">
        <w:t xml:space="preserve"> </w:t>
      </w:r>
      <w:r w:rsidR="00B75EC2" w:rsidRPr="00033000">
        <w:t>&lt; 1</w:t>
      </w:r>
      <w:r w:rsidRPr="002B7629">
        <w:t xml:space="preserve">– </w:t>
      </w:r>
      <w:r w:rsidR="00B75EC2">
        <w:t>коэффициент гибридности</w:t>
      </w:r>
      <w:r>
        <w:t>;</w:t>
      </w:r>
    </w:p>
    <w:p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033000">
        <w:t>типов транспорта</w:t>
      </w:r>
      <w:r>
        <w:t>.</w:t>
      </w:r>
    </w:p>
    <w:p w:rsidR="006D1A8A" w:rsidRDefault="006D1A8A" w:rsidP="006D1A8A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 xml:space="preserve">Каждый </w:t>
      </w:r>
      <w:r w:rsidR="00033000">
        <w:t>тип</w:t>
      </w:r>
      <w:r>
        <w:t xml:space="preserve"> должен иметь следующие параметры:</w:t>
      </w:r>
    </w:p>
    <w:p w:rsidR="006D1A8A" w:rsidRDefault="00033000" w:rsidP="006D1A8A">
      <w:pPr>
        <w:pStyle w:val="a4"/>
        <w:numPr>
          <w:ilvl w:val="0"/>
          <w:numId w:val="2"/>
        </w:numPr>
        <w:ind w:left="567"/>
      </w:pPr>
      <w:r>
        <w:t>имя транспорта</w:t>
      </w:r>
      <w:r w:rsidR="006D1A8A">
        <w:t>;</w:t>
      </w:r>
    </w:p>
    <w:p w:rsidR="006D1A8A" w:rsidRDefault="00033000" w:rsidP="006D1A8A">
      <w:pPr>
        <w:pStyle w:val="a4"/>
        <w:numPr>
          <w:ilvl w:val="0"/>
          <w:numId w:val="2"/>
        </w:numPr>
        <w:ind w:left="567"/>
      </w:pPr>
      <w:r>
        <w:t>тип топлива</w:t>
      </w:r>
      <w:r w:rsidR="006D1A8A">
        <w:t>;</w:t>
      </w:r>
    </w:p>
    <w:p w:rsidR="00033000" w:rsidRDefault="00033000" w:rsidP="006D1A8A">
      <w:pPr>
        <w:pStyle w:val="a4"/>
        <w:numPr>
          <w:ilvl w:val="0"/>
          <w:numId w:val="2"/>
        </w:numPr>
        <w:ind w:left="567"/>
      </w:pPr>
      <w:r>
        <w:t>расход топлива</w:t>
      </w:r>
      <w:r>
        <w:rPr>
          <w:lang w:val="en-US"/>
        </w:rPr>
        <w:t>;</w:t>
      </w:r>
    </w:p>
    <w:p w:rsidR="00033000" w:rsidRPr="00033000" w:rsidRDefault="00033000" w:rsidP="006D1A8A">
      <w:pPr>
        <w:pStyle w:val="a4"/>
        <w:numPr>
          <w:ilvl w:val="0"/>
          <w:numId w:val="2"/>
        </w:numPr>
        <w:ind w:left="567"/>
      </w:pPr>
      <w:r>
        <w:t>вес транспорта</w:t>
      </w:r>
      <w:r>
        <w:rPr>
          <w:lang w:val="en-US"/>
        </w:rPr>
        <w:t>;</w:t>
      </w:r>
    </w:p>
    <w:p w:rsidR="00033000" w:rsidRPr="00033000" w:rsidRDefault="00033000" w:rsidP="006D1A8A">
      <w:pPr>
        <w:pStyle w:val="a4"/>
        <w:numPr>
          <w:ilvl w:val="0"/>
          <w:numId w:val="2"/>
        </w:numPr>
        <w:ind w:left="567"/>
      </w:pPr>
      <w:r>
        <w:t>мощность транспорта</w:t>
      </w:r>
      <w:r>
        <w:rPr>
          <w:lang w:val="en-US"/>
        </w:rPr>
        <w:t>;</w:t>
      </w:r>
    </w:p>
    <w:p w:rsidR="00033000" w:rsidRDefault="00033000" w:rsidP="006D1A8A">
      <w:pPr>
        <w:pStyle w:val="a4"/>
        <w:numPr>
          <w:ilvl w:val="0"/>
          <w:numId w:val="2"/>
        </w:numPr>
        <w:ind w:left="567"/>
      </w:pPr>
      <w:r>
        <w:t>пройденная транспортом дистанция.</w:t>
      </w:r>
    </w:p>
    <w:p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 xml:space="preserve">В системе должна присутствовать функция добавления </w:t>
      </w:r>
      <w:r w:rsidR="00033000">
        <w:t>единиц транспортав</w:t>
      </w:r>
      <w:r>
        <w:t xml:space="preserve"> в список.</w:t>
      </w:r>
    </w:p>
    <w:p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</w:t>
      </w:r>
      <w:r w:rsidR="00033000">
        <w:t xml:space="preserve"> единиц транспорта</w:t>
      </w:r>
      <w:r>
        <w:t xml:space="preserve"> из списка.</w:t>
      </w:r>
    </w:p>
    <w:p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поиска элементов по </w:t>
      </w:r>
      <w:r w:rsidR="00033000">
        <w:t>типу транспорта и объёму затраченного топлива</w:t>
      </w:r>
      <w:r w:rsidRPr="00F0496C">
        <w:t>.</w:t>
      </w:r>
    </w:p>
    <w:p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 xml:space="preserve">В системе должна присутствовать функция сохранения </w:t>
      </w:r>
      <w:r w:rsidR="00033000">
        <w:t>единиц транспорта</w:t>
      </w:r>
      <w:r>
        <w:t xml:space="preserve">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:rsidR="006D1A8A" w:rsidRPr="00F0496C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 xml:space="preserve">В системе должна присутствовать функция загрузки списка </w:t>
      </w:r>
      <w:r w:rsidR="00033000">
        <w:t>единиц транспорта</w:t>
      </w:r>
      <w:r>
        <w:t xml:space="preserve">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:rsidR="006D1A8A" w:rsidRDefault="006D1A8A" w:rsidP="006D1A8A"/>
    <w:p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:rsidR="006D1A8A" w:rsidRDefault="006D1A8A" w:rsidP="006D1A8A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:rsidR="006D1A8A" w:rsidRDefault="006D1A8A" w:rsidP="006D1A8A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:rsidR="006D1A8A" w:rsidRPr="00324306" w:rsidRDefault="006D1A8A" w:rsidP="006D1A8A">
      <w:r w:rsidRPr="00324306">
        <w:rPr>
          <w:b/>
          <w:bCs/>
          <w:lang w:val="en-US"/>
        </w:rPr>
        <w:lastRenderedPageBreak/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:rsidR="006D1A8A" w:rsidRDefault="006D1A8A" w:rsidP="006D1A8A"/>
    <w:p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 w:rsidR="00033000">
        <w:rPr>
          <w:lang w:val="en-US"/>
        </w:rPr>
        <w:t>Home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Pr="00277F4A">
        <w:t>.</w:t>
      </w:r>
      <w:r>
        <w:rPr>
          <w:lang w:val="en-US"/>
        </w:rPr>
        <w:t>NET</w:t>
      </w:r>
      <w:r w:rsidRPr="00277F4A">
        <w:t xml:space="preserve"> </w:t>
      </w:r>
      <w:r>
        <w:rPr>
          <w:lang w:val="en-US"/>
        </w:rPr>
        <w:t>Framework</w:t>
      </w:r>
      <w:r w:rsidRPr="00277F4A">
        <w:t xml:space="preserve"> </w:t>
      </w:r>
      <w:r>
        <w:t>версии 4.7.2.</w:t>
      </w:r>
    </w:p>
    <w:p w:rsidR="006D1A8A" w:rsidRDefault="006D1A8A" w:rsidP="006D1A8A"/>
    <w:p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>
        <w:t>Процессор – не менее 1 ГГц</w:t>
      </w:r>
      <w:r w:rsidRPr="00277F4A">
        <w:t>.</w:t>
      </w:r>
    </w:p>
    <w:p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>
        <w:t>ОЗУ – не менее 2 ГБ.</w:t>
      </w:r>
    </w:p>
    <w:p w:rsidR="006D1A8A" w:rsidRPr="00277F4A" w:rsidRDefault="006D1A8A" w:rsidP="006D1A8A"/>
    <w:p w:rsidR="00981273" w:rsidRDefault="00981273"/>
    <w:sectPr w:rsidR="00981273" w:rsidSect="00033000">
      <w:footerReference w:type="default" r:id="rId39"/>
      <w:pgSz w:w="11906" w:h="16838"/>
      <w:pgMar w:top="1134" w:right="567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415A" w:rsidRDefault="0056415A" w:rsidP="00033000">
      <w:pPr>
        <w:spacing w:line="240" w:lineRule="auto"/>
      </w:pPr>
      <w:r>
        <w:separator/>
      </w:r>
    </w:p>
  </w:endnote>
  <w:endnote w:type="continuationSeparator" w:id="0">
    <w:p w:rsidR="0056415A" w:rsidRDefault="0056415A" w:rsidP="0003300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87567838"/>
      <w:docPartObj>
        <w:docPartGallery w:val="Page Numbers (Bottom of Page)"/>
        <w:docPartUnique/>
      </w:docPartObj>
    </w:sdtPr>
    <w:sdtContent>
      <w:p w:rsidR="00033000" w:rsidRDefault="00033000" w:rsidP="00033000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57403824"/>
      <w:docPartObj>
        <w:docPartGallery w:val="Page Numbers (Bottom of Page)"/>
        <w:docPartUnique/>
      </w:docPartObj>
    </w:sdtPr>
    <w:sdtContent>
      <w:p w:rsidR="00033000" w:rsidRDefault="00033000" w:rsidP="00033000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79675560"/>
      <w:docPartObj>
        <w:docPartGallery w:val="Page Numbers (Bottom of Page)"/>
        <w:docPartUnique/>
      </w:docPartObj>
    </w:sdtPr>
    <w:sdtContent>
      <w:p w:rsidR="00033000" w:rsidRDefault="00033000" w:rsidP="00033000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415A" w:rsidRDefault="0056415A" w:rsidP="00033000">
      <w:pPr>
        <w:spacing w:line="240" w:lineRule="auto"/>
      </w:pPr>
      <w:r>
        <w:separator/>
      </w:r>
    </w:p>
  </w:footnote>
  <w:footnote w:type="continuationSeparator" w:id="0">
    <w:p w:rsidR="0056415A" w:rsidRDefault="0056415A" w:rsidP="0003300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6F4200D"/>
    <w:multiLevelType w:val="hybridMultilevel"/>
    <w:tmpl w:val="9752D320"/>
    <w:lvl w:ilvl="0" w:tplc="E45EB0C6">
      <w:start w:val="1"/>
      <w:numFmt w:val="decimal"/>
      <w:suff w:val="space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5FE3538A"/>
    <w:multiLevelType w:val="hybridMultilevel"/>
    <w:tmpl w:val="22FA36B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61833BF9"/>
    <w:multiLevelType w:val="hybridMultilevel"/>
    <w:tmpl w:val="363AB602"/>
    <w:lvl w:ilvl="0" w:tplc="E45EB0C6">
      <w:start w:val="1"/>
      <w:numFmt w:val="decimal"/>
      <w:suff w:val="space"/>
      <w:lvlText w:val="%1.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6BBC6A76"/>
    <w:multiLevelType w:val="hybridMultilevel"/>
    <w:tmpl w:val="5E263012"/>
    <w:lvl w:ilvl="0" w:tplc="FF6EEC64">
      <w:start w:val="1"/>
      <w:numFmt w:val="bullet"/>
      <w:suff w:val="space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4"/>
  </w:num>
  <w:num w:numId="5">
    <w:abstractNumId w:val="3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drawingGridHorizontalSpacing w:val="120"/>
  <w:drawingGridVerticalSpacing w:val="163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2EB9"/>
    <w:rsid w:val="00033000"/>
    <w:rsid w:val="0038425B"/>
    <w:rsid w:val="00384478"/>
    <w:rsid w:val="003E5B42"/>
    <w:rsid w:val="00546B6F"/>
    <w:rsid w:val="0056415A"/>
    <w:rsid w:val="005921DD"/>
    <w:rsid w:val="006A026D"/>
    <w:rsid w:val="006B2EB9"/>
    <w:rsid w:val="006D1A8A"/>
    <w:rsid w:val="008C6AE9"/>
    <w:rsid w:val="00981273"/>
    <w:rsid w:val="00A6234C"/>
    <w:rsid w:val="00B12968"/>
    <w:rsid w:val="00B75EC2"/>
    <w:rsid w:val="00C159DC"/>
    <w:rsid w:val="00C64DC9"/>
    <w:rsid w:val="00F930A3"/>
    <w:rsid w:val="00FE4D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47FDCF"/>
  <w15:chartTrackingRefBased/>
  <w15:docId w15:val="{C22A9010-6FD9-4FA8-AC62-489E7D58A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D1A8A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84478"/>
    <w:pPr>
      <w:keepNext/>
      <w:keepLines/>
      <w:spacing w:before="24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64DC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33000"/>
    <w:pPr>
      <w:keepNext/>
      <w:keepLines/>
      <w:spacing w:before="40"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84478"/>
    <w:rPr>
      <w:rFonts w:ascii="Times New Roman" w:eastAsiaTheme="majorEastAsia" w:hAnsi="Times New Roman" w:cstheme="majorBidi"/>
      <w:b/>
      <w:sz w:val="28"/>
      <w:szCs w:val="32"/>
    </w:rPr>
  </w:style>
  <w:style w:type="table" w:styleId="a3">
    <w:name w:val="Table Grid"/>
    <w:basedOn w:val="a1"/>
    <w:uiPriority w:val="39"/>
    <w:rsid w:val="006D1A8A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6D1A8A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6D1A8A"/>
    <w:pPr>
      <w:ind w:left="720"/>
      <w:contextualSpacing/>
    </w:pPr>
  </w:style>
  <w:style w:type="paragraph" w:styleId="a5">
    <w:name w:val="TOC Heading"/>
    <w:basedOn w:val="1"/>
    <w:next w:val="a"/>
    <w:uiPriority w:val="39"/>
    <w:unhideWhenUsed/>
    <w:qFormat/>
    <w:rsid w:val="006D1A8A"/>
    <w:pPr>
      <w:spacing w:line="259" w:lineRule="auto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33000"/>
    <w:pPr>
      <w:tabs>
        <w:tab w:val="right" w:leader="dot" w:pos="9628"/>
      </w:tabs>
      <w:spacing w:after="100" w:line="240" w:lineRule="auto"/>
      <w:ind w:firstLine="0"/>
      <w:jc w:val="left"/>
    </w:pPr>
  </w:style>
  <w:style w:type="paragraph" w:styleId="21">
    <w:name w:val="toc 2"/>
    <w:basedOn w:val="a"/>
    <w:next w:val="a"/>
    <w:autoRedefine/>
    <w:uiPriority w:val="39"/>
    <w:unhideWhenUsed/>
    <w:rsid w:val="00033000"/>
    <w:pPr>
      <w:tabs>
        <w:tab w:val="right" w:leader="dot" w:pos="9628"/>
      </w:tabs>
      <w:spacing w:after="100" w:line="240" w:lineRule="auto"/>
    </w:pPr>
  </w:style>
  <w:style w:type="character" w:styleId="a6">
    <w:name w:val="Hyperlink"/>
    <w:basedOn w:val="a0"/>
    <w:uiPriority w:val="99"/>
    <w:unhideWhenUsed/>
    <w:rsid w:val="006D1A8A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6D1A8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6D1A8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6D1A8A"/>
    <w:rPr>
      <w:rFonts w:ascii="Times New Roman" w:hAnsi="Times New Roman"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6D1A8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6D1A8A"/>
    <w:rPr>
      <w:rFonts w:ascii="Segoe UI" w:hAnsi="Segoe UI" w:cs="Segoe UI"/>
      <w:sz w:val="18"/>
      <w:szCs w:val="18"/>
    </w:rPr>
  </w:style>
  <w:style w:type="paragraph" w:styleId="ac">
    <w:name w:val="annotation subject"/>
    <w:basedOn w:val="a8"/>
    <w:next w:val="a8"/>
    <w:link w:val="ad"/>
    <w:uiPriority w:val="99"/>
    <w:semiHidden/>
    <w:unhideWhenUsed/>
    <w:rsid w:val="006D1A8A"/>
    <w:rPr>
      <w:b/>
      <w:bCs/>
    </w:rPr>
  </w:style>
  <w:style w:type="character" w:customStyle="1" w:styleId="ad">
    <w:name w:val="Тема примечания Знак"/>
    <w:basedOn w:val="a9"/>
    <w:link w:val="ac"/>
    <w:uiPriority w:val="99"/>
    <w:semiHidden/>
    <w:rsid w:val="006D1A8A"/>
    <w:rPr>
      <w:rFonts w:ascii="Times New Roman" w:hAnsi="Times New Roman"/>
      <w:b/>
      <w:bCs/>
      <w:sz w:val="20"/>
      <w:szCs w:val="20"/>
    </w:rPr>
  </w:style>
  <w:style w:type="character" w:customStyle="1" w:styleId="20">
    <w:name w:val="Заголовок 2 Знак"/>
    <w:basedOn w:val="a0"/>
    <w:link w:val="2"/>
    <w:uiPriority w:val="9"/>
    <w:rsid w:val="00C64D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e">
    <w:name w:val="header"/>
    <w:basedOn w:val="a"/>
    <w:link w:val="af"/>
    <w:uiPriority w:val="99"/>
    <w:unhideWhenUsed/>
    <w:rsid w:val="00033000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033000"/>
    <w:rPr>
      <w:rFonts w:ascii="Times New Roman" w:hAnsi="Times New Roman"/>
      <w:sz w:val="28"/>
    </w:rPr>
  </w:style>
  <w:style w:type="paragraph" w:styleId="af0">
    <w:name w:val="footer"/>
    <w:basedOn w:val="a"/>
    <w:link w:val="af1"/>
    <w:uiPriority w:val="99"/>
    <w:unhideWhenUsed/>
    <w:rsid w:val="00033000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033000"/>
    <w:rPr>
      <w:rFonts w:ascii="Times New Roman" w:hAnsi="Times New Roman"/>
      <w:sz w:val="28"/>
    </w:rPr>
  </w:style>
  <w:style w:type="character" w:customStyle="1" w:styleId="30">
    <w:name w:val="Заголовок 3 Знак"/>
    <w:basedOn w:val="a0"/>
    <w:link w:val="3"/>
    <w:uiPriority w:val="9"/>
    <w:rsid w:val="00033000"/>
    <w:rPr>
      <w:rFonts w:ascii="Times New Roman" w:eastAsiaTheme="majorEastAsia" w:hAnsi="Times New Roman" w:cstheme="majorBidi"/>
      <w:b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033000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oter" Target="footer3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8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oleObject" Target="embeddings/oleObject1.bin"/><Relationship Id="rId10" Type="http://schemas.openxmlformats.org/officeDocument/2006/relationships/footer" Target="footer2.xml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wmf"/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28</Pages>
  <Words>2172</Words>
  <Characters>12382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4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Александр</dc:creator>
  <cp:keywords/>
  <dc:description/>
  <cp:lastModifiedBy>Александр Александр</cp:lastModifiedBy>
  <cp:revision>2</cp:revision>
  <dcterms:created xsi:type="dcterms:W3CDTF">2021-06-17T20:21:00Z</dcterms:created>
  <dcterms:modified xsi:type="dcterms:W3CDTF">2021-06-17T23:09:00Z</dcterms:modified>
</cp:coreProperties>
</file>